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F26" w:rsidRDefault="00D03F12" w:rsidP="00BA5714">
      <w:pPr>
        <w:jc w:val="center"/>
      </w:pPr>
      <w:r>
        <w:t>Comments on Slit Rotation Measurements</w:t>
      </w:r>
    </w:p>
    <w:p w:rsidR="00D03F12" w:rsidRDefault="00D03F12" w:rsidP="00BA5714">
      <w:pPr>
        <w:jc w:val="center"/>
      </w:pPr>
      <w:r>
        <w:t xml:space="preserve">Geoffrey </w:t>
      </w:r>
      <w:proofErr w:type="spellStart"/>
      <w:r>
        <w:t>Krafft</w:t>
      </w:r>
      <w:proofErr w:type="spellEnd"/>
      <w:r>
        <w:t xml:space="preserve"> and Reza </w:t>
      </w:r>
      <w:proofErr w:type="spellStart"/>
      <w:r>
        <w:t>Kazimi</w:t>
      </w:r>
      <w:proofErr w:type="spellEnd"/>
    </w:p>
    <w:p w:rsidR="00BA5714" w:rsidRDefault="00D03F12" w:rsidP="00BA5714">
      <w:r>
        <w:t>Recently the Jefferson Lab Magnetized beam has come on line at the Gun Test Stand. The first measurements of beam rotation using a horizontal slit and a downstream viewer led to unexpectedly large angles for the distribution rotation and to the surprising result that in some circumstances the beam looked like it rotated in the wrong direction. Through examining the following “toy” model of the propagation, it is clear that in cases indicating “counter-rotation”, a converging beam at the slit is being examined with the viewer downstream of the</w:t>
      </w:r>
      <w:r w:rsidR="00F16975">
        <w:t xml:space="preserve"> focal point of a</w:t>
      </w:r>
      <w:r>
        <w:t xml:space="preserve"> converging beam.</w:t>
      </w:r>
    </w:p>
    <w:p w:rsidR="00F130BF" w:rsidRDefault="005944F1" w:rsidP="00BA5714">
      <w:r>
        <w:t xml:space="preserve">The first </w:t>
      </w:r>
      <w:r w:rsidR="00D03F12">
        <w:t>data on slit measurements with the magnetized beam at the Gun T</w:t>
      </w:r>
      <w:r w:rsidR="00F16975">
        <w:t>est Stand were logged on March 8</w:t>
      </w:r>
      <w:r w:rsidR="00D03F12">
        <w:t xml:space="preserve">, 2017. As the gun solenoid magnetic field was varied over its full range, a large range of angle changes </w:t>
      </w:r>
      <w:r>
        <w:t xml:space="preserve">were measured. Two typical measurements, at </w:t>
      </w:r>
      <w:r w:rsidR="0050370B">
        <w:t xml:space="preserve">gun </w:t>
      </w:r>
      <w:r>
        <w:t xml:space="preserve">solenoid currents </w:t>
      </w:r>
      <w:proofErr w:type="gramStart"/>
      <w:r>
        <w:t xml:space="preserve">of  </w:t>
      </w:r>
      <w:r w:rsidR="0050370B">
        <w:t>150</w:t>
      </w:r>
      <w:proofErr w:type="gramEnd"/>
      <w:r>
        <w:t xml:space="preserve"> A </w:t>
      </w:r>
      <w:r w:rsidR="0050370B">
        <w:t xml:space="preserve">and 50 A </w:t>
      </w:r>
      <w:r>
        <w:t xml:space="preserve">are shown in Figures 1 and 2. In these figures a horizontal slit was placed in the beam and the photo is the beam image on a viewer downstream of the slit by 50 cm. </w:t>
      </w:r>
      <w:r w:rsidR="00F130BF">
        <w:t xml:space="preserve">Note in particular that the images are tilted in both the first and second quadrants: the angle for </w:t>
      </w:r>
      <w:r w:rsidR="0050370B">
        <w:t xml:space="preserve">Figure 1 </w:t>
      </w:r>
      <w:r w:rsidR="00F130BF">
        <w:t xml:space="preserve">is around </w:t>
      </w:r>
      <w:r w:rsidR="0050370B">
        <w:t>25</w:t>
      </w:r>
      <w:r w:rsidR="0050370B" w:rsidRPr="0050370B">
        <w:rPr>
          <w:vertAlign w:val="superscript"/>
        </w:rPr>
        <w:t>o</w:t>
      </w:r>
      <w:r w:rsidR="00F130BF">
        <w:t xml:space="preserve"> and for </w:t>
      </w:r>
      <w:r w:rsidR="0050370B">
        <w:t>Figure 2</w:t>
      </w:r>
      <w:r w:rsidR="0050370B">
        <w:t xml:space="preserve"> is around </w:t>
      </w:r>
      <w:r w:rsidR="0050370B">
        <w:t>11</w:t>
      </w:r>
      <w:r w:rsidR="0050370B">
        <w:t>5</w:t>
      </w:r>
      <w:r w:rsidR="0050370B" w:rsidRPr="0050370B">
        <w:rPr>
          <w:vertAlign w:val="superscript"/>
        </w:rPr>
        <w:t>o</w:t>
      </w:r>
      <w:r w:rsidR="00F130BF">
        <w:t xml:space="preserve">. </w:t>
      </w:r>
      <w:r>
        <w:t xml:space="preserve">Suppose for an instant, that zero emittance rotating beam passes the slit </w:t>
      </w:r>
      <w:proofErr w:type="gramStart"/>
      <w:r>
        <w:t xml:space="preserve">with </w:t>
      </w:r>
      <w:proofErr w:type="gramEnd"/>
      <w:r w:rsidR="0050370B" w:rsidRPr="0050370B">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9.95pt;height:14pt" o:ole="">
            <v:imagedata r:id="rId5" o:title=""/>
          </v:shape>
          <o:OLEObject Type="Embed" ProgID="Equation.DSMT4" ShapeID="_x0000_i1039" DrawAspect="Content" ObjectID="_1550651286" r:id="rId6"/>
        </w:object>
      </w:r>
      <w:r>
        <w:t>. As the beam propagates downstream of the slit, because the vertical velocity is linearly correlated with the horizontal position, the horizontal line image will have rotated through an angle that should increase, ultimately to 90</w:t>
      </w:r>
      <w:r w:rsidR="003659D3" w:rsidRPr="003659D3">
        <w:rPr>
          <w:vertAlign w:val="superscript"/>
        </w:rPr>
        <w:t>o</w:t>
      </w:r>
      <w:r>
        <w:t xml:space="preserve"> as the propagation distance gets larger and larger. </w:t>
      </w:r>
      <w:r w:rsidR="00F130BF">
        <w:t>In this situation it is impossible to measure a rotation of greater than 90</w:t>
      </w:r>
      <w:r w:rsidR="003659D3" w:rsidRPr="003659D3">
        <w:rPr>
          <w:vertAlign w:val="superscript"/>
        </w:rPr>
        <w:t xml:space="preserve"> </w:t>
      </w:r>
      <w:r w:rsidR="003659D3" w:rsidRPr="003659D3">
        <w:rPr>
          <w:vertAlign w:val="superscript"/>
        </w:rPr>
        <w:t>o</w:t>
      </w:r>
      <w:r w:rsidR="00F130BF">
        <w:t xml:space="preserve"> from the slit. Clearly, because the data shows results in two quadrants,</w:t>
      </w:r>
      <w:r w:rsidR="00176E93">
        <w:t xml:space="preserve"> an additional effect is going on. A clue is provided by the fact that as the solenoid setting changes, the transverse optics also changes. We have found th</w:t>
      </w:r>
      <w:r w:rsidR="004D3103">
        <w:t>at in order to explain</w:t>
      </w:r>
      <w:r w:rsidR="00176E93">
        <w:t xml:space="preserve"> data in the other quadrant, the electron beam must be converging </w:t>
      </w:r>
      <w:r w:rsidR="0050370B" w:rsidRPr="0050370B">
        <w:rPr>
          <w:position w:val="-14"/>
        </w:rPr>
        <w:object w:dxaOrig="780" w:dyaOrig="400">
          <v:shape id="_x0000_i1040" type="#_x0000_t75" style="width:39.05pt;height:20.1pt" o:ole="">
            <v:imagedata r:id="rId7" o:title=""/>
          </v:shape>
          <o:OLEObject Type="Embed" ProgID="Equation.DSMT4" ShapeID="_x0000_i1040" DrawAspect="Content" ObjectID="_1550651287" r:id="rId8"/>
        </w:object>
      </w:r>
      <w:r w:rsidR="00176E93">
        <w:t xml:space="preserve">at the slit. The </w:t>
      </w:r>
      <w:r w:rsidR="00CC6891">
        <w:t>following simplified model demonstrates</w:t>
      </w:r>
      <w:r w:rsidR="00176E93">
        <w:t xml:space="preserve"> the effect.</w:t>
      </w:r>
    </w:p>
    <w:p w:rsidR="00F16975" w:rsidRDefault="00F16975" w:rsidP="0050370B">
      <w:pPr>
        <w:jc w:val="center"/>
      </w:pPr>
      <w:r>
        <w:rPr>
          <w:noProof/>
        </w:rPr>
        <w:drawing>
          <wp:inline distT="0" distB="0" distL="0" distR="0">
            <wp:extent cx="3214837" cy="2733888"/>
            <wp:effectExtent l="0" t="0" r="5080" b="0"/>
            <wp:docPr id="5" name="Picture 5" descr="https://logbooks.jlab.org/files/2017/03/3466442/17031216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logbooks.jlab.org/files/2017/03/3466442/170312165.5.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15695" cy="2734618"/>
                    </a:xfrm>
                    <a:prstGeom prst="rect">
                      <a:avLst/>
                    </a:prstGeom>
                    <a:noFill/>
                    <a:ln>
                      <a:noFill/>
                    </a:ln>
                  </pic:spPr>
                </pic:pic>
              </a:graphicData>
            </a:graphic>
          </wp:inline>
        </w:drawing>
      </w:r>
    </w:p>
    <w:p w:rsidR="00F16975" w:rsidRDefault="00F16975" w:rsidP="0050370B">
      <w:pPr>
        <w:jc w:val="center"/>
      </w:pPr>
      <w:r>
        <w:t>Figure 1: Slit image with gun solenoid current of 150 A</w:t>
      </w:r>
    </w:p>
    <w:p w:rsidR="00F16975" w:rsidRDefault="00F16975" w:rsidP="0050370B">
      <w:pPr>
        <w:jc w:val="center"/>
      </w:pPr>
      <w:r>
        <w:rPr>
          <w:noProof/>
        </w:rPr>
        <w:lastRenderedPageBreak/>
        <w:drawing>
          <wp:inline distT="0" distB="0" distL="0" distR="0">
            <wp:extent cx="3214647" cy="2834640"/>
            <wp:effectExtent l="0" t="0" r="5080" b="3810"/>
            <wp:docPr id="7" name="Picture 7" descr="https://logbooks.jlab.org/files/2017/03/3466442/1703121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logbooks.jlab.org/files/2017/03/3466442/170312165.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16906" cy="2836632"/>
                    </a:xfrm>
                    <a:prstGeom prst="rect">
                      <a:avLst/>
                    </a:prstGeom>
                    <a:noFill/>
                    <a:ln>
                      <a:noFill/>
                    </a:ln>
                  </pic:spPr>
                </pic:pic>
              </a:graphicData>
            </a:graphic>
          </wp:inline>
        </w:drawing>
      </w:r>
    </w:p>
    <w:p w:rsidR="00F16975" w:rsidRDefault="0050370B" w:rsidP="0050370B">
      <w:pPr>
        <w:jc w:val="center"/>
      </w:pPr>
      <w:r>
        <w:t>Figure 2</w:t>
      </w:r>
      <w:r w:rsidR="00F16975">
        <w:t>: Slit image with gun solenoid current of 50 A</w:t>
      </w:r>
    </w:p>
    <w:p w:rsidR="00176E93" w:rsidRDefault="00176E93" w:rsidP="00BA5714">
      <w:r>
        <w:t xml:space="preserve">Suppose that the beam distribution passing the slit is uniform, rotating, and has convergence described by the usual </w:t>
      </w:r>
      <w:r w:rsidRPr="00176E93">
        <w:rPr>
          <w:i/>
        </w:rPr>
        <w:t>α</w:t>
      </w:r>
      <w:r>
        <w:t>-param</w:t>
      </w:r>
      <w:r w:rsidR="000B4BFB">
        <w:t xml:space="preserve">eter. Then after the slit the </w:t>
      </w:r>
      <w:r w:rsidR="000916E7">
        <w:t xml:space="preserve">unit normalized </w:t>
      </w:r>
      <w:r w:rsidR="000B4BFB">
        <w:t>distribution is</w:t>
      </w:r>
    </w:p>
    <w:p w:rsidR="000B4BFB" w:rsidRDefault="00BF72B0" w:rsidP="000916E7">
      <w:pPr>
        <w:jc w:val="center"/>
      </w:pPr>
      <w:r w:rsidRPr="000B4BFB">
        <w:rPr>
          <w:position w:val="-16"/>
        </w:rPr>
        <w:object w:dxaOrig="5960" w:dyaOrig="440">
          <v:shape id="_x0000_i1029" type="#_x0000_t75" style="width:297.85pt;height:22pt" o:ole="">
            <v:imagedata r:id="rId11" o:title=""/>
          </v:shape>
          <o:OLEObject Type="Embed" ProgID="Equation.DSMT4" ShapeID="_x0000_i1029" DrawAspect="Content" ObjectID="_1550651288" r:id="rId12"/>
        </w:object>
      </w:r>
    </w:p>
    <w:p w:rsidR="000B4BFB" w:rsidRDefault="000B4BFB" w:rsidP="00BA5714">
      <w:proofErr w:type="gramStart"/>
      <w:r>
        <w:t>where</w:t>
      </w:r>
      <w:proofErr w:type="gramEnd"/>
      <w:r>
        <w:t xml:space="preserve"> </w:t>
      </w:r>
      <w:r w:rsidRPr="000B4BFB">
        <w:rPr>
          <w:position w:val="-6"/>
        </w:rPr>
        <w:object w:dxaOrig="260" w:dyaOrig="279">
          <v:shape id="_x0000_i1026" type="#_x0000_t75" style="width:12.9pt;height:14pt" o:ole="">
            <v:imagedata r:id="rId13" o:title=""/>
          </v:shape>
          <o:OLEObject Type="Embed" ProgID="Equation.DSMT4" ShapeID="_x0000_i1026" DrawAspect="Content" ObjectID="_1550651289" r:id="rId14"/>
        </w:object>
      </w:r>
      <w:r>
        <w:t xml:space="preserve"> is the </w:t>
      </w:r>
      <w:proofErr w:type="spellStart"/>
      <w:r>
        <w:t>Heavyside</w:t>
      </w:r>
      <w:proofErr w:type="spellEnd"/>
      <w:r>
        <w:t xml:space="preserve"> function, </w:t>
      </w:r>
      <w:r w:rsidRPr="000B4BFB">
        <w:rPr>
          <w:position w:val="-6"/>
        </w:rPr>
        <w:object w:dxaOrig="220" w:dyaOrig="279">
          <v:shape id="_x0000_i1027" type="#_x0000_t75" style="width:11pt;height:14pt" o:ole="">
            <v:imagedata r:id="rId15" o:title=""/>
          </v:shape>
          <o:OLEObject Type="Embed" ProgID="Equation.DSMT4" ShapeID="_x0000_i1027" DrawAspect="Content" ObjectID="_1550651290" r:id="rId16"/>
        </w:object>
      </w:r>
      <w:r>
        <w:t xml:space="preserve"> is the Dirac delta, and </w:t>
      </w:r>
      <w:r w:rsidRPr="000B4BFB">
        <w:rPr>
          <w:position w:val="-6"/>
        </w:rPr>
        <w:object w:dxaOrig="200" w:dyaOrig="320">
          <v:shape id="_x0000_i1025" type="#_x0000_t75" style="width:9.85pt;height:15.9pt" o:ole="">
            <v:imagedata r:id="rId17" o:title=""/>
          </v:shape>
          <o:OLEObject Type="Embed" ProgID="Equation.DSMT4" ShapeID="_x0000_i1025" DrawAspect="Content" ObjectID="_1550651291" r:id="rId18"/>
        </w:object>
      </w:r>
      <w:r>
        <w:t xml:space="preserve"> is the rotation from the magnetization. </w:t>
      </w:r>
      <w:r w:rsidR="00B55DCA">
        <w:t xml:space="preserve">Assuming the field between slit and viewer is </w:t>
      </w:r>
      <w:proofErr w:type="gramStart"/>
      <w:r w:rsidR="00B55DCA">
        <w:t>negligible,</w:t>
      </w:r>
      <w:proofErr w:type="gramEnd"/>
      <w:r w:rsidR="00B55DCA">
        <w:t xml:space="preserve"> the equations of motion are trivially integrated to yield</w:t>
      </w:r>
    </w:p>
    <w:p w:rsidR="00F130BF" w:rsidRDefault="000352D3" w:rsidP="00B55DCA">
      <w:pPr>
        <w:jc w:val="center"/>
      </w:pPr>
      <w:r w:rsidRPr="00B55DCA">
        <w:rPr>
          <w:position w:val="-34"/>
        </w:rPr>
        <w:object w:dxaOrig="2000" w:dyaOrig="800">
          <v:shape id="_x0000_i1028" type="#_x0000_t75" style="width:100.05pt;height:40.15pt" o:ole="">
            <v:imagedata r:id="rId19" o:title=""/>
          </v:shape>
          <o:OLEObject Type="Embed" ProgID="Equation.DSMT4" ShapeID="_x0000_i1028" DrawAspect="Content" ObjectID="_1550651292" r:id="rId20"/>
        </w:object>
      </w:r>
    </w:p>
    <w:p w:rsidR="003666B5" w:rsidRDefault="004D3103" w:rsidP="00BA5714">
      <w:r>
        <w:t>By the usual discussion based on the method of characteristics, t</w:t>
      </w:r>
      <w:r w:rsidR="003666B5">
        <w:t xml:space="preserve">he distribution </w:t>
      </w:r>
      <w:r w:rsidR="00BF72B0">
        <w:t xml:space="preserve">in configuration space </w:t>
      </w:r>
      <w:r w:rsidR="001232E0">
        <w:t>downstream of the slit</w:t>
      </w:r>
      <w:r w:rsidR="003666B5">
        <w:t xml:space="preserve"> is consequently</w:t>
      </w:r>
    </w:p>
    <w:p w:rsidR="003666B5" w:rsidRDefault="001232E0" w:rsidP="003666B5">
      <w:pPr>
        <w:jc w:val="center"/>
      </w:pPr>
      <w:r w:rsidRPr="00BF72B0">
        <w:rPr>
          <w:position w:val="-20"/>
        </w:rPr>
        <w:object w:dxaOrig="8059" w:dyaOrig="520">
          <v:shape id="_x0000_i1030" type="#_x0000_t75" style="width:402.8pt;height:26.15pt" o:ole="">
            <v:imagedata r:id="rId21" o:title=""/>
          </v:shape>
          <o:OLEObject Type="Embed" ProgID="Equation.DSMT4" ShapeID="_x0000_i1030" DrawAspect="Content" ObjectID="_1550651293" r:id="rId22"/>
        </w:object>
      </w:r>
    </w:p>
    <w:p w:rsidR="001232E0" w:rsidRDefault="001232E0" w:rsidP="001232E0">
      <w:r>
        <w:t>This distribution is a line distribution in configuration space extending between the limits of</w:t>
      </w:r>
      <w:r w:rsidRPr="001232E0">
        <w:rPr>
          <w:position w:val="-12"/>
        </w:rPr>
        <w:object w:dxaOrig="2380" w:dyaOrig="380">
          <v:shape id="_x0000_i1031" type="#_x0000_t75" style="width:119pt;height:18.95pt" o:ole="">
            <v:imagedata r:id="rId23" o:title=""/>
          </v:shape>
          <o:OLEObject Type="Embed" ProgID="Equation.DSMT4" ShapeID="_x0000_i1031" DrawAspect="Content" ObjectID="_1550651294" r:id="rId24"/>
        </w:object>
      </w:r>
      <w:r>
        <w:t>.</w:t>
      </w:r>
      <w:r w:rsidR="00F729DD">
        <w:t xml:space="preserve"> The </w:t>
      </w:r>
      <w:r w:rsidR="00157650" w:rsidRPr="00157650">
        <w:rPr>
          <w:position w:val="-6"/>
        </w:rPr>
        <w:object w:dxaOrig="200" w:dyaOrig="220">
          <v:shape id="_x0000_i1043" type="#_x0000_t75" style="width:9.85pt;height:11pt" o:ole="">
            <v:imagedata r:id="rId25" o:title=""/>
          </v:shape>
          <o:OLEObject Type="Embed" ProgID="Equation.DSMT4" ShapeID="_x0000_i1043" DrawAspect="Content" ObjectID="_1550651295" r:id="rId26"/>
        </w:object>
      </w:r>
      <w:r>
        <w:t xml:space="preserve">-position correlated with the boundary of the line </w:t>
      </w:r>
      <w:proofErr w:type="gramStart"/>
      <w:r>
        <w:t>is</w:t>
      </w:r>
      <w:r w:rsidR="00F729DD">
        <w:t xml:space="preserve"> </w:t>
      </w:r>
      <w:proofErr w:type="gramEnd"/>
      <w:r w:rsidR="00F729DD" w:rsidRPr="001232E0">
        <w:rPr>
          <w:position w:val="-12"/>
        </w:rPr>
        <w:object w:dxaOrig="880" w:dyaOrig="360">
          <v:shape id="_x0000_i1032" type="#_x0000_t75" style="width:43.95pt;height:18.2pt" o:ole="">
            <v:imagedata r:id="rId27" o:title=""/>
          </v:shape>
          <o:OLEObject Type="Embed" ProgID="Equation.DSMT4" ShapeID="_x0000_i1032" DrawAspect="Content" ObjectID="_1550651296" r:id="rId28"/>
        </w:object>
      </w:r>
      <w:r w:rsidR="00F729DD">
        <w:t xml:space="preserve">, which is positive before focus is achieved. The angle the line distribution makes with the </w:t>
      </w:r>
      <w:r w:rsidR="003659D3" w:rsidRPr="00157650">
        <w:rPr>
          <w:position w:val="-6"/>
        </w:rPr>
        <w:object w:dxaOrig="200" w:dyaOrig="220">
          <v:shape id="_x0000_i1044" type="#_x0000_t75" style="width:9.85pt;height:11pt" o:ole="">
            <v:imagedata r:id="rId25" o:title=""/>
          </v:shape>
          <o:OLEObject Type="Embed" ProgID="Equation.DSMT4" ShapeID="_x0000_i1044" DrawAspect="Content" ObjectID="_1550651297" r:id="rId29"/>
        </w:object>
      </w:r>
      <w:bookmarkStart w:id="0" w:name="_GoBack"/>
      <w:bookmarkEnd w:id="0"/>
      <w:r w:rsidR="00F729DD">
        <w:t>-axis is simply</w:t>
      </w:r>
    </w:p>
    <w:p w:rsidR="00F729DD" w:rsidRDefault="00F729DD" w:rsidP="00F729DD">
      <w:pPr>
        <w:jc w:val="center"/>
      </w:pPr>
      <w:r w:rsidRPr="0043068A">
        <w:rPr>
          <w:position w:val="-28"/>
        </w:rPr>
        <w:object w:dxaOrig="1900" w:dyaOrig="700">
          <v:shape id="_x0000_i1033" type="#_x0000_t75" style="width:95.1pt;height:34.85pt" o:ole="">
            <v:imagedata r:id="rId30" o:title=""/>
          </v:shape>
          <o:OLEObject Type="Embed" ProgID="Equation.DSMT4" ShapeID="_x0000_i1033" DrawAspect="Content" ObjectID="_1550651298" r:id="rId31"/>
        </w:object>
      </w:r>
      <w:r>
        <w:t>.</w:t>
      </w:r>
    </w:p>
    <w:p w:rsidR="00CC6891" w:rsidRDefault="00CC6891" w:rsidP="00BA5714">
      <w:proofErr w:type="gramStart"/>
      <w:r>
        <w:lastRenderedPageBreak/>
        <w:t>where</w:t>
      </w:r>
      <w:proofErr w:type="gramEnd"/>
      <w:r>
        <w:t xml:space="preserve"> </w:t>
      </w:r>
      <w:r w:rsidRPr="00CC6891">
        <w:rPr>
          <w:position w:val="-10"/>
        </w:rPr>
        <w:object w:dxaOrig="240" w:dyaOrig="320">
          <v:shape id="_x0000_i1035" type="#_x0000_t75" style="width:12.15pt;height:15.9pt" o:ole="">
            <v:imagedata r:id="rId32" o:title=""/>
          </v:shape>
          <o:OLEObject Type="Embed" ProgID="Equation.DSMT4" ShapeID="_x0000_i1035" DrawAspect="Content" ObjectID="_1550651299" r:id="rId33"/>
        </w:object>
      </w:r>
      <w:r>
        <w:t xml:space="preserve"> is the focal length due to the convergence. </w:t>
      </w:r>
      <w:r w:rsidR="00F729DD">
        <w:t>Because after the focus is achieved the denominator is negative, it is possible for the observed rotation angle to be in the second quadrant. Figure 3 shows the line distribution created as a functi</w:t>
      </w:r>
      <w:r w:rsidR="00F16975">
        <w:t xml:space="preserve">on of </w:t>
      </w:r>
      <w:r w:rsidR="00F16975" w:rsidRPr="00CC6891">
        <w:rPr>
          <w:position w:val="-4"/>
        </w:rPr>
        <w:object w:dxaOrig="200" w:dyaOrig="200">
          <v:shape id="_x0000_i1037" type="#_x0000_t75" style="width:9.85pt;height:9.85pt" o:ole="">
            <v:imagedata r:id="rId34" o:title=""/>
          </v:shape>
          <o:OLEObject Type="Embed" ProgID="Equation.DSMT4" ShapeID="_x0000_i1037" DrawAspect="Content" ObjectID="_1550651300" r:id="rId35"/>
        </w:object>
      </w:r>
      <w:r w:rsidR="00F729DD">
        <w:t xml:space="preserve"> downstream of an initially horizontal slit when the beam at the slit is </w:t>
      </w:r>
      <w:proofErr w:type="gramStart"/>
      <w:r w:rsidR="00F729DD">
        <w:t xml:space="preserve">converging </w:t>
      </w:r>
      <w:proofErr w:type="gramEnd"/>
      <w:r w:rsidR="00F16975" w:rsidRPr="00F16975">
        <w:rPr>
          <w:position w:val="-14"/>
        </w:rPr>
        <w:object w:dxaOrig="780" w:dyaOrig="400">
          <v:shape id="_x0000_i1038" type="#_x0000_t75" style="width:39.05pt;height:20.1pt" o:ole="">
            <v:imagedata r:id="rId36" o:title=""/>
          </v:shape>
          <o:OLEObject Type="Embed" ProgID="Equation.DSMT4" ShapeID="_x0000_i1038" DrawAspect="Content" ObjectID="_1550651301" r:id="rId37"/>
        </w:object>
      </w:r>
      <w:r w:rsidR="00F729DD">
        <w:t xml:space="preserve">. At </w:t>
      </w:r>
      <w:r w:rsidRPr="00CC6891">
        <w:rPr>
          <w:position w:val="-4"/>
        </w:rPr>
        <w:object w:dxaOrig="200" w:dyaOrig="200">
          <v:shape id="_x0000_i1036" type="#_x0000_t75" style="width:9.85pt;height:9.85pt" o:ole="">
            <v:imagedata r:id="rId34" o:title=""/>
          </v:shape>
          <o:OLEObject Type="Embed" ProgID="Equation.DSMT4" ShapeID="_x0000_i1036" DrawAspect="Content" ObjectID="_1550651302" r:id="rId38"/>
        </w:object>
      </w:r>
      <w:r w:rsidR="00F729DD">
        <w:t xml:space="preserve"> locations beyond the focus</w:t>
      </w:r>
      <w:proofErr w:type="gramStart"/>
      <w:r w:rsidR="00F16975">
        <w:t>,</w:t>
      </w:r>
      <w:r w:rsidR="00F729DD">
        <w:t xml:space="preserve"> </w:t>
      </w:r>
      <w:proofErr w:type="gramEnd"/>
      <w:r w:rsidR="00F729DD" w:rsidRPr="00F729DD">
        <w:rPr>
          <w:position w:val="-12"/>
        </w:rPr>
        <w:object w:dxaOrig="1440" w:dyaOrig="360">
          <v:shape id="_x0000_i1034" type="#_x0000_t75" style="width:1in;height:18.2pt" o:ole="">
            <v:imagedata r:id="rId39" o:title=""/>
          </v:shape>
          <o:OLEObject Type="Embed" ProgID="Equation.DSMT4" ShapeID="_x0000_i1034" DrawAspect="Content" ObjectID="_1550651303" r:id="rId40"/>
        </w:object>
      </w:r>
      <w:r w:rsidR="00F16975">
        <w:t>.</w:t>
      </w:r>
    </w:p>
    <w:p w:rsidR="00CC6891" w:rsidRDefault="00CC6891" w:rsidP="00CC6891">
      <w:pPr>
        <w:jc w:val="center"/>
      </w:pPr>
      <w:r>
        <w:rPr>
          <w:noProof/>
        </w:rPr>
        <w:drawing>
          <wp:inline distT="0" distB="0" distL="0" distR="0" wp14:anchorId="76E6586D" wp14:editId="62B472AA">
            <wp:extent cx="3662413" cy="2372628"/>
            <wp:effectExtent l="0" t="0" r="14605" b="2794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CC6891" w:rsidRDefault="00CC6891" w:rsidP="00CC6891">
      <w:pPr>
        <w:jc w:val="center"/>
      </w:pPr>
      <w:r>
        <w:t xml:space="preserve">Figure 3: Rotation of slit image for initially converging beam. The succeeding line distributions are for proportionately increasing drift distances </w:t>
      </w:r>
      <w:r w:rsidRPr="00CC6891">
        <w:rPr>
          <w:i/>
        </w:rPr>
        <w:t>z</w:t>
      </w:r>
      <w:r>
        <w:t xml:space="preserve">. </w:t>
      </w:r>
    </w:p>
    <w:p w:rsidR="00CC6891" w:rsidRDefault="00CC6891" w:rsidP="00BA5714"/>
    <w:p w:rsidR="00157650" w:rsidRDefault="00157650" w:rsidP="00BA5714">
      <w:r>
        <w:t xml:space="preserve">In Figures 4 and 5, </w:t>
      </w:r>
      <w:r w:rsidR="0050370B">
        <w:t xml:space="preserve">plots are provided with identical conditions where instead the beam at the slit is at the waist </w:t>
      </w:r>
      <w:r w:rsidRPr="0050370B">
        <w:rPr>
          <w:position w:val="-14"/>
        </w:rPr>
        <w:object w:dxaOrig="780" w:dyaOrig="400">
          <v:shape id="_x0000_i1041" type="#_x0000_t75" style="width:39.05pt;height:20.1pt" o:ole="">
            <v:imagedata r:id="rId42" o:title=""/>
          </v:shape>
          <o:OLEObject Type="Embed" ProgID="Equation.DSMT4" ShapeID="_x0000_i1041" DrawAspect="Content" ObjectID="_1550651304" r:id="rId43"/>
        </w:object>
      </w:r>
      <w:r>
        <w:t xml:space="preserve">and diverging </w:t>
      </w:r>
      <w:r w:rsidRPr="0050370B">
        <w:rPr>
          <w:position w:val="-14"/>
        </w:rPr>
        <w:object w:dxaOrig="780" w:dyaOrig="400">
          <v:shape id="_x0000_i1042" type="#_x0000_t75" style="width:39.05pt;height:20.1pt" o:ole="">
            <v:imagedata r:id="rId44" o:title=""/>
          </v:shape>
          <o:OLEObject Type="Embed" ProgID="Equation.DSMT4" ShapeID="_x0000_i1042" DrawAspect="Content" ObjectID="_1550651305" r:id="rId45"/>
        </w:object>
      </w:r>
      <w:r>
        <w:t xml:space="preserve"> respectively. It is clear that in these cases the measured tilt angle can only be in the first quadrant.</w:t>
      </w:r>
    </w:p>
    <w:p w:rsidR="00157650" w:rsidRDefault="00157650" w:rsidP="00157650">
      <w:pPr>
        <w:jc w:val="center"/>
      </w:pPr>
      <w:r>
        <w:rPr>
          <w:noProof/>
        </w:rPr>
        <w:drawing>
          <wp:inline distT="0" distB="0" distL="0" distR="0" wp14:anchorId="32FF1C37" wp14:editId="57CB9162">
            <wp:extent cx="3917482" cy="2377440"/>
            <wp:effectExtent l="0" t="0" r="26035" b="228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157650" w:rsidRDefault="00157650" w:rsidP="00157650">
      <w:pPr>
        <w:jc w:val="center"/>
      </w:pPr>
      <w:r>
        <w:t>Figure 4</w:t>
      </w:r>
      <w:r>
        <w:t>: Rotation of slit ima</w:t>
      </w:r>
      <w:r>
        <w:t>ge for beam at waist</w:t>
      </w:r>
      <w:r>
        <w:t xml:space="preserve">. The succeeding line distributions are for proportionately increasing drift distances </w:t>
      </w:r>
      <w:r w:rsidRPr="00CC6891">
        <w:rPr>
          <w:i/>
        </w:rPr>
        <w:t>z</w:t>
      </w:r>
      <w:r>
        <w:t>.</w:t>
      </w:r>
    </w:p>
    <w:p w:rsidR="00157650" w:rsidRDefault="00157650" w:rsidP="00157650">
      <w:pPr>
        <w:jc w:val="center"/>
      </w:pPr>
      <w:r>
        <w:rPr>
          <w:noProof/>
        </w:rPr>
        <w:lastRenderedPageBreak/>
        <w:drawing>
          <wp:inline distT="0" distB="0" distL="0" distR="0" wp14:anchorId="10E1A8E4" wp14:editId="21735995">
            <wp:extent cx="3498783" cy="2300438"/>
            <wp:effectExtent l="0" t="0" r="26035" b="2413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t xml:space="preserve"> </w:t>
      </w:r>
    </w:p>
    <w:p w:rsidR="00157650" w:rsidRDefault="00157650" w:rsidP="00157650">
      <w:pPr>
        <w:jc w:val="center"/>
      </w:pPr>
      <w:r>
        <w:t>Figure 5</w:t>
      </w:r>
      <w:r>
        <w:t>: Rotation</w:t>
      </w:r>
      <w:r>
        <w:t xml:space="preserve"> of slit image for initially di</w:t>
      </w:r>
      <w:r>
        <w:t xml:space="preserve">verging beam. The succeeding line distributions are for proportionately increasing drift distances </w:t>
      </w:r>
      <w:r w:rsidRPr="00CC6891">
        <w:rPr>
          <w:i/>
        </w:rPr>
        <w:t>z</w:t>
      </w:r>
      <w:r>
        <w:t xml:space="preserve">. </w:t>
      </w:r>
    </w:p>
    <w:p w:rsidR="00157650" w:rsidRDefault="00157650" w:rsidP="00BA5714"/>
    <w:sectPr w:rsidR="0015765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5714"/>
    <w:rsid w:val="000352D3"/>
    <w:rsid w:val="000916E7"/>
    <w:rsid w:val="000B4BFB"/>
    <w:rsid w:val="001232E0"/>
    <w:rsid w:val="00157650"/>
    <w:rsid w:val="001614B5"/>
    <w:rsid w:val="00176E93"/>
    <w:rsid w:val="00192B60"/>
    <w:rsid w:val="002730BE"/>
    <w:rsid w:val="003659D3"/>
    <w:rsid w:val="003666B5"/>
    <w:rsid w:val="0043068A"/>
    <w:rsid w:val="0048256D"/>
    <w:rsid w:val="004D3103"/>
    <w:rsid w:val="0050370B"/>
    <w:rsid w:val="005944F1"/>
    <w:rsid w:val="006A1EF9"/>
    <w:rsid w:val="00894ECA"/>
    <w:rsid w:val="00B418DA"/>
    <w:rsid w:val="00B55DCA"/>
    <w:rsid w:val="00BA5714"/>
    <w:rsid w:val="00BF72B0"/>
    <w:rsid w:val="00C30EE3"/>
    <w:rsid w:val="00CC6891"/>
    <w:rsid w:val="00D00B8A"/>
    <w:rsid w:val="00D03F12"/>
    <w:rsid w:val="00ED3070"/>
    <w:rsid w:val="00F130BF"/>
    <w:rsid w:val="00F16975"/>
    <w:rsid w:val="00F729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68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89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68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89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chart" Target="charts/chart3.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chart" Target="charts/chart2.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chart" Target="charts/chart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krafft\Documents\SlitDistribu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rafft\Documents\SlitDistribu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rafft\Documents\SlitDistribu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s0</c:v>
          </c:tx>
          <c:spPr>
            <a:ln w="28575">
              <a:noFill/>
            </a:ln>
          </c:spPr>
          <c:xVal>
            <c:numRef>
              <c:f>Sheet1!$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1!$M$1:$M$100</c:f>
              <c:numCache>
                <c:formatCode>General</c:formatCode>
                <c:ptCount val="1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yVal>
          <c:smooth val="0"/>
        </c:ser>
        <c:ser>
          <c:idx val="1"/>
          <c:order val="1"/>
          <c:tx>
            <c:v>s1</c:v>
          </c:tx>
          <c:spPr>
            <a:ln w="28575">
              <a:noFill/>
            </a:ln>
          </c:spPr>
          <c:xVal>
            <c:numRef>
              <c:f>Sheet1!$C$1:$C$100</c:f>
              <c:numCache>
                <c:formatCode>General</c:formatCode>
                <c:ptCount val="100"/>
                <c:pt idx="0">
                  <c:v>0.3</c:v>
                </c:pt>
                <c:pt idx="1">
                  <c:v>0.29399999999999998</c:v>
                </c:pt>
                <c:pt idx="2">
                  <c:v>0.28799999999999998</c:v>
                </c:pt>
                <c:pt idx="3">
                  <c:v>0.28200000000000003</c:v>
                </c:pt>
                <c:pt idx="4">
                  <c:v>0.27600000000000002</c:v>
                </c:pt>
                <c:pt idx="5">
                  <c:v>0.27</c:v>
                </c:pt>
                <c:pt idx="6">
                  <c:v>0.26400000000000001</c:v>
                </c:pt>
                <c:pt idx="7">
                  <c:v>0.25800000000000001</c:v>
                </c:pt>
                <c:pt idx="8">
                  <c:v>0.252</c:v>
                </c:pt>
                <c:pt idx="9">
                  <c:v>0.246</c:v>
                </c:pt>
                <c:pt idx="10">
                  <c:v>0.24</c:v>
                </c:pt>
                <c:pt idx="11">
                  <c:v>0.23399999999999999</c:v>
                </c:pt>
                <c:pt idx="12">
                  <c:v>0.22799999999999998</c:v>
                </c:pt>
                <c:pt idx="13">
                  <c:v>0.222</c:v>
                </c:pt>
                <c:pt idx="14">
                  <c:v>0.216</c:v>
                </c:pt>
                <c:pt idx="15">
                  <c:v>0.21</c:v>
                </c:pt>
                <c:pt idx="16">
                  <c:v>0.20399999999999999</c:v>
                </c:pt>
                <c:pt idx="17">
                  <c:v>0.19799999999999998</c:v>
                </c:pt>
                <c:pt idx="18">
                  <c:v>0.19199999999999998</c:v>
                </c:pt>
                <c:pt idx="19">
                  <c:v>0.18599999999999994</c:v>
                </c:pt>
                <c:pt idx="20">
                  <c:v>0.17999999999999994</c:v>
                </c:pt>
                <c:pt idx="21">
                  <c:v>0.17399999999999993</c:v>
                </c:pt>
                <c:pt idx="22">
                  <c:v>0.16799999999999993</c:v>
                </c:pt>
                <c:pt idx="23">
                  <c:v>0.16199999999999992</c:v>
                </c:pt>
                <c:pt idx="24">
                  <c:v>0.15599999999999997</c:v>
                </c:pt>
                <c:pt idx="25">
                  <c:v>0.14999999999999997</c:v>
                </c:pt>
                <c:pt idx="26">
                  <c:v>0.14399999999999996</c:v>
                </c:pt>
                <c:pt idx="27">
                  <c:v>0.13799999999999996</c:v>
                </c:pt>
                <c:pt idx="28">
                  <c:v>0.13199999999999995</c:v>
                </c:pt>
                <c:pt idx="29">
                  <c:v>0.12599999999999995</c:v>
                </c:pt>
                <c:pt idx="30">
                  <c:v>0.11999999999999994</c:v>
                </c:pt>
                <c:pt idx="31">
                  <c:v>0.11399999999999993</c:v>
                </c:pt>
                <c:pt idx="32">
                  <c:v>0.10799999999999993</c:v>
                </c:pt>
                <c:pt idx="33">
                  <c:v>0.10199999999999992</c:v>
                </c:pt>
                <c:pt idx="34">
                  <c:v>9.5999999999999919E-2</c:v>
                </c:pt>
                <c:pt idx="35">
                  <c:v>8.9999999999999913E-2</c:v>
                </c:pt>
                <c:pt idx="36">
                  <c:v>8.3999999999999908E-2</c:v>
                </c:pt>
                <c:pt idx="37">
                  <c:v>7.7999999999999903E-2</c:v>
                </c:pt>
                <c:pt idx="38">
                  <c:v>7.1999999999999897E-2</c:v>
                </c:pt>
                <c:pt idx="39">
                  <c:v>6.5999999999999892E-2</c:v>
                </c:pt>
                <c:pt idx="40">
                  <c:v>5.9999999999999887E-2</c:v>
                </c:pt>
                <c:pt idx="41">
                  <c:v>5.3999999999999881E-2</c:v>
                </c:pt>
                <c:pt idx="42">
                  <c:v>4.7999999999999876E-2</c:v>
                </c:pt>
                <c:pt idx="43">
                  <c:v>4.1999999999999871E-2</c:v>
                </c:pt>
                <c:pt idx="44">
                  <c:v>3.5999999999999865E-2</c:v>
                </c:pt>
                <c:pt idx="45">
                  <c:v>2.999999999999986E-2</c:v>
                </c:pt>
                <c:pt idx="46">
                  <c:v>2.3999999999999855E-2</c:v>
                </c:pt>
                <c:pt idx="47">
                  <c:v>1.7999999999999849E-2</c:v>
                </c:pt>
                <c:pt idx="48">
                  <c:v>1.1999999999999844E-2</c:v>
                </c:pt>
                <c:pt idx="49">
                  <c:v>5.9999999999998718E-3</c:v>
                </c:pt>
                <c:pt idx="50">
                  <c:v>0</c:v>
                </c:pt>
                <c:pt idx="51">
                  <c:v>-6.000000000000138E-3</c:v>
                </c:pt>
                <c:pt idx="52">
                  <c:v>-1.2000000000000144E-2</c:v>
                </c:pt>
                <c:pt idx="53">
                  <c:v>-1.8000000000000148E-2</c:v>
                </c:pt>
                <c:pt idx="54">
                  <c:v>-2.4000000000000153E-2</c:v>
                </c:pt>
                <c:pt idx="55">
                  <c:v>-3.0000000000000158E-2</c:v>
                </c:pt>
                <c:pt idx="56">
                  <c:v>-3.6000000000000164E-2</c:v>
                </c:pt>
                <c:pt idx="57">
                  <c:v>-4.2000000000000169E-2</c:v>
                </c:pt>
                <c:pt idx="58">
                  <c:v>-4.8000000000000174E-2</c:v>
                </c:pt>
                <c:pt idx="59">
                  <c:v>-5.400000000000018E-2</c:v>
                </c:pt>
                <c:pt idx="60">
                  <c:v>-6.0000000000000185E-2</c:v>
                </c:pt>
                <c:pt idx="61">
                  <c:v>-6.6000000000000197E-2</c:v>
                </c:pt>
                <c:pt idx="62">
                  <c:v>-7.2000000000000203E-2</c:v>
                </c:pt>
                <c:pt idx="63">
                  <c:v>-7.8000000000000208E-2</c:v>
                </c:pt>
                <c:pt idx="64">
                  <c:v>-8.4000000000000213E-2</c:v>
                </c:pt>
                <c:pt idx="65">
                  <c:v>-9.0000000000000219E-2</c:v>
                </c:pt>
                <c:pt idx="66">
                  <c:v>-9.600000000000021E-2</c:v>
                </c:pt>
                <c:pt idx="67">
                  <c:v>-0.10200000000000022</c:v>
                </c:pt>
                <c:pt idx="68">
                  <c:v>-0.10800000000000022</c:v>
                </c:pt>
                <c:pt idx="69">
                  <c:v>-0.11400000000000023</c:v>
                </c:pt>
                <c:pt idx="70">
                  <c:v>-0.12000000000000023</c:v>
                </c:pt>
                <c:pt idx="71">
                  <c:v>-0.12600000000000022</c:v>
                </c:pt>
                <c:pt idx="72">
                  <c:v>-0.13200000000000023</c:v>
                </c:pt>
                <c:pt idx="73">
                  <c:v>-0.13800000000000023</c:v>
                </c:pt>
                <c:pt idx="74">
                  <c:v>-0.14400000000000024</c:v>
                </c:pt>
                <c:pt idx="75">
                  <c:v>-0.15000000000000024</c:v>
                </c:pt>
                <c:pt idx="76">
                  <c:v>-0.15600000000000025</c:v>
                </c:pt>
                <c:pt idx="77">
                  <c:v>-0.16200000000000025</c:v>
                </c:pt>
                <c:pt idx="78">
                  <c:v>-0.16800000000000026</c:v>
                </c:pt>
                <c:pt idx="79">
                  <c:v>-0.17400000000000027</c:v>
                </c:pt>
                <c:pt idx="80">
                  <c:v>-0.18000000000000027</c:v>
                </c:pt>
                <c:pt idx="81">
                  <c:v>-0.18600000000000028</c:v>
                </c:pt>
                <c:pt idx="82">
                  <c:v>-0.19200000000000031</c:v>
                </c:pt>
                <c:pt idx="83">
                  <c:v>-0.19800000000000031</c:v>
                </c:pt>
                <c:pt idx="84">
                  <c:v>-0.20400000000000032</c:v>
                </c:pt>
                <c:pt idx="85">
                  <c:v>-0.21000000000000033</c:v>
                </c:pt>
                <c:pt idx="86">
                  <c:v>-0.21600000000000033</c:v>
                </c:pt>
                <c:pt idx="87">
                  <c:v>-0.22200000000000034</c:v>
                </c:pt>
                <c:pt idx="88">
                  <c:v>-0.22800000000000031</c:v>
                </c:pt>
                <c:pt idx="89">
                  <c:v>-0.23400000000000032</c:v>
                </c:pt>
                <c:pt idx="90">
                  <c:v>-0.24000000000000032</c:v>
                </c:pt>
                <c:pt idx="91">
                  <c:v>-0.24600000000000033</c:v>
                </c:pt>
                <c:pt idx="92">
                  <c:v>-0.25200000000000033</c:v>
                </c:pt>
                <c:pt idx="93">
                  <c:v>-0.25800000000000034</c:v>
                </c:pt>
                <c:pt idx="94">
                  <c:v>-0.26400000000000035</c:v>
                </c:pt>
                <c:pt idx="95">
                  <c:v>-0.27000000000000035</c:v>
                </c:pt>
                <c:pt idx="96">
                  <c:v>-0.27600000000000036</c:v>
                </c:pt>
                <c:pt idx="97">
                  <c:v>-0.28200000000000036</c:v>
                </c:pt>
                <c:pt idx="98">
                  <c:v>-0.28800000000000037</c:v>
                </c:pt>
                <c:pt idx="99">
                  <c:v>-0.29400000000000037</c:v>
                </c:pt>
              </c:numCache>
            </c:numRef>
          </c:xVal>
          <c:yVal>
            <c:numRef>
              <c:f>Sheet1!$D$1:$D$100</c:f>
              <c:numCache>
                <c:formatCode>General</c:formatCode>
                <c:ptCount val="100"/>
                <c:pt idx="0">
                  <c:v>10</c:v>
                </c:pt>
                <c:pt idx="1">
                  <c:v>9.8000000000000007</c:v>
                </c:pt>
                <c:pt idx="2">
                  <c:v>9.6</c:v>
                </c:pt>
                <c:pt idx="3">
                  <c:v>9.4</c:v>
                </c:pt>
                <c:pt idx="4">
                  <c:v>9.2000000000000011</c:v>
                </c:pt>
                <c:pt idx="5">
                  <c:v>9</c:v>
                </c:pt>
                <c:pt idx="6">
                  <c:v>8.8000000000000007</c:v>
                </c:pt>
                <c:pt idx="7">
                  <c:v>8.6</c:v>
                </c:pt>
                <c:pt idx="8">
                  <c:v>8.4</c:v>
                </c:pt>
                <c:pt idx="9">
                  <c:v>8.2000000000000011</c:v>
                </c:pt>
                <c:pt idx="10">
                  <c:v>8</c:v>
                </c:pt>
                <c:pt idx="11">
                  <c:v>7.8000000000000007</c:v>
                </c:pt>
                <c:pt idx="12">
                  <c:v>7.6</c:v>
                </c:pt>
                <c:pt idx="13">
                  <c:v>7.4</c:v>
                </c:pt>
                <c:pt idx="14">
                  <c:v>7.1999999999999993</c:v>
                </c:pt>
                <c:pt idx="15">
                  <c:v>7</c:v>
                </c:pt>
                <c:pt idx="16">
                  <c:v>6.7999999999999989</c:v>
                </c:pt>
                <c:pt idx="17">
                  <c:v>6.6</c:v>
                </c:pt>
                <c:pt idx="18">
                  <c:v>6.3999999999999986</c:v>
                </c:pt>
                <c:pt idx="19">
                  <c:v>6.1999999999999993</c:v>
                </c:pt>
                <c:pt idx="20">
                  <c:v>5.9999999999999982</c:v>
                </c:pt>
                <c:pt idx="21">
                  <c:v>5.7999999999999989</c:v>
                </c:pt>
                <c:pt idx="22">
                  <c:v>5.5999999999999979</c:v>
                </c:pt>
                <c:pt idx="23">
                  <c:v>5.3999999999999986</c:v>
                </c:pt>
                <c:pt idx="24">
                  <c:v>5.1999999999999993</c:v>
                </c:pt>
                <c:pt idx="25">
                  <c:v>4.9999999999999991</c:v>
                </c:pt>
                <c:pt idx="26">
                  <c:v>4.7999999999999989</c:v>
                </c:pt>
                <c:pt idx="27">
                  <c:v>4.5999999999999988</c:v>
                </c:pt>
                <c:pt idx="28">
                  <c:v>4.3999999999999986</c:v>
                </c:pt>
                <c:pt idx="29">
                  <c:v>4.1999999999999984</c:v>
                </c:pt>
                <c:pt idx="30">
                  <c:v>3.9999999999999982</c:v>
                </c:pt>
                <c:pt idx="31">
                  <c:v>3.799999999999998</c:v>
                </c:pt>
                <c:pt idx="32">
                  <c:v>3.5999999999999979</c:v>
                </c:pt>
                <c:pt idx="33">
                  <c:v>3.3999999999999977</c:v>
                </c:pt>
                <c:pt idx="34">
                  <c:v>3.1999999999999975</c:v>
                </c:pt>
                <c:pt idx="35">
                  <c:v>2.9999999999999973</c:v>
                </c:pt>
                <c:pt idx="36">
                  <c:v>2.7999999999999972</c:v>
                </c:pt>
                <c:pt idx="37">
                  <c:v>2.599999999999997</c:v>
                </c:pt>
                <c:pt idx="38">
                  <c:v>2.3999999999999968</c:v>
                </c:pt>
                <c:pt idx="39">
                  <c:v>2.1999999999999966</c:v>
                </c:pt>
                <c:pt idx="40">
                  <c:v>1.9999999999999962</c:v>
                </c:pt>
                <c:pt idx="41">
                  <c:v>1.799999999999996</c:v>
                </c:pt>
                <c:pt idx="42">
                  <c:v>1.5999999999999959</c:v>
                </c:pt>
                <c:pt idx="43">
                  <c:v>1.3999999999999957</c:v>
                </c:pt>
                <c:pt idx="44">
                  <c:v>1.1999999999999955</c:v>
                </c:pt>
                <c:pt idx="45">
                  <c:v>0.99999999999999534</c:v>
                </c:pt>
                <c:pt idx="46">
                  <c:v>0.79999999999999516</c:v>
                </c:pt>
                <c:pt idx="47">
                  <c:v>0.59999999999999498</c:v>
                </c:pt>
                <c:pt idx="48">
                  <c:v>0.3999999999999948</c:v>
                </c:pt>
                <c:pt idx="49">
                  <c:v>0.19999999999999574</c:v>
                </c:pt>
                <c:pt idx="50">
                  <c:v>0</c:v>
                </c:pt>
                <c:pt idx="51">
                  <c:v>-0.20000000000000462</c:v>
                </c:pt>
                <c:pt idx="52">
                  <c:v>-0.4000000000000048</c:v>
                </c:pt>
                <c:pt idx="53">
                  <c:v>-0.60000000000000497</c:v>
                </c:pt>
                <c:pt idx="54">
                  <c:v>-0.80000000000000515</c:v>
                </c:pt>
                <c:pt idx="55">
                  <c:v>-1.0000000000000053</c:v>
                </c:pt>
                <c:pt idx="56">
                  <c:v>-1.2000000000000055</c:v>
                </c:pt>
                <c:pt idx="57">
                  <c:v>-1.4000000000000057</c:v>
                </c:pt>
                <c:pt idx="58">
                  <c:v>-1.6000000000000059</c:v>
                </c:pt>
                <c:pt idx="59">
                  <c:v>-1.800000000000006</c:v>
                </c:pt>
                <c:pt idx="60">
                  <c:v>-2.0000000000000062</c:v>
                </c:pt>
                <c:pt idx="61">
                  <c:v>-2.2000000000000064</c:v>
                </c:pt>
                <c:pt idx="62">
                  <c:v>-2.4000000000000066</c:v>
                </c:pt>
                <c:pt idx="63">
                  <c:v>-2.6000000000000068</c:v>
                </c:pt>
                <c:pt idx="64">
                  <c:v>-2.8000000000000069</c:v>
                </c:pt>
                <c:pt idx="65">
                  <c:v>-3.0000000000000071</c:v>
                </c:pt>
                <c:pt idx="66">
                  <c:v>-3.2000000000000073</c:v>
                </c:pt>
                <c:pt idx="67">
                  <c:v>-3.4000000000000075</c:v>
                </c:pt>
                <c:pt idx="68">
                  <c:v>-3.6000000000000076</c:v>
                </c:pt>
                <c:pt idx="69">
                  <c:v>-3.8000000000000078</c:v>
                </c:pt>
                <c:pt idx="70">
                  <c:v>-4.000000000000008</c:v>
                </c:pt>
                <c:pt idx="71">
                  <c:v>-4.2000000000000082</c:v>
                </c:pt>
                <c:pt idx="72">
                  <c:v>-4.4000000000000083</c:v>
                </c:pt>
                <c:pt idx="73">
                  <c:v>-4.6000000000000085</c:v>
                </c:pt>
                <c:pt idx="74">
                  <c:v>-4.8000000000000087</c:v>
                </c:pt>
                <c:pt idx="75">
                  <c:v>-5.0000000000000089</c:v>
                </c:pt>
                <c:pt idx="76">
                  <c:v>-5.2000000000000091</c:v>
                </c:pt>
                <c:pt idx="77">
                  <c:v>-5.4000000000000092</c:v>
                </c:pt>
                <c:pt idx="78">
                  <c:v>-5.6000000000000094</c:v>
                </c:pt>
                <c:pt idx="79">
                  <c:v>-5.8000000000000096</c:v>
                </c:pt>
                <c:pt idx="80">
                  <c:v>-6.0000000000000098</c:v>
                </c:pt>
                <c:pt idx="81">
                  <c:v>-6.2000000000000099</c:v>
                </c:pt>
                <c:pt idx="82">
                  <c:v>-6.4000000000000101</c:v>
                </c:pt>
                <c:pt idx="83">
                  <c:v>-6.6000000000000103</c:v>
                </c:pt>
                <c:pt idx="84">
                  <c:v>-6.8000000000000105</c:v>
                </c:pt>
                <c:pt idx="85">
                  <c:v>-7.0000000000000107</c:v>
                </c:pt>
                <c:pt idx="86">
                  <c:v>-7.2000000000000108</c:v>
                </c:pt>
                <c:pt idx="87">
                  <c:v>-7.400000000000011</c:v>
                </c:pt>
                <c:pt idx="88">
                  <c:v>-7.6000000000000112</c:v>
                </c:pt>
                <c:pt idx="89">
                  <c:v>-7.8000000000000114</c:v>
                </c:pt>
                <c:pt idx="90">
                  <c:v>-8.0000000000000107</c:v>
                </c:pt>
                <c:pt idx="91">
                  <c:v>-8.2000000000000117</c:v>
                </c:pt>
                <c:pt idx="92">
                  <c:v>-8.4000000000000128</c:v>
                </c:pt>
                <c:pt idx="93">
                  <c:v>-8.6000000000000121</c:v>
                </c:pt>
                <c:pt idx="94">
                  <c:v>-8.8000000000000114</c:v>
                </c:pt>
                <c:pt idx="95">
                  <c:v>-9.0000000000000124</c:v>
                </c:pt>
                <c:pt idx="96">
                  <c:v>-9.2000000000000135</c:v>
                </c:pt>
                <c:pt idx="97">
                  <c:v>-9.4000000000000128</c:v>
                </c:pt>
                <c:pt idx="98">
                  <c:v>-9.6000000000000121</c:v>
                </c:pt>
                <c:pt idx="99">
                  <c:v>-9.8000000000000131</c:v>
                </c:pt>
              </c:numCache>
            </c:numRef>
          </c:yVal>
          <c:smooth val="0"/>
        </c:ser>
        <c:ser>
          <c:idx val="2"/>
          <c:order val="2"/>
          <c:tx>
            <c:v>s3</c:v>
          </c:tx>
          <c:spPr>
            <a:ln w="28575">
              <a:noFill/>
            </a:ln>
          </c:spPr>
          <c:xVal>
            <c:numRef>
              <c:f>Sheet1!$E$1:$E$100</c:f>
              <c:numCache>
                <c:formatCode>General</c:formatCode>
                <c:ptCount val="100"/>
                <c:pt idx="0">
                  <c:v>9.9999999999999978E-2</c:v>
                </c:pt>
                <c:pt idx="1">
                  <c:v>9.7999999999999976E-2</c:v>
                </c:pt>
                <c:pt idx="2">
                  <c:v>9.5999999999999974E-2</c:v>
                </c:pt>
                <c:pt idx="3">
                  <c:v>9.3999999999999972E-2</c:v>
                </c:pt>
                <c:pt idx="4">
                  <c:v>9.1999999999999971E-2</c:v>
                </c:pt>
                <c:pt idx="5">
                  <c:v>8.9999999999999969E-2</c:v>
                </c:pt>
                <c:pt idx="6">
                  <c:v>8.7999999999999967E-2</c:v>
                </c:pt>
                <c:pt idx="7">
                  <c:v>8.5999999999999965E-2</c:v>
                </c:pt>
                <c:pt idx="8">
                  <c:v>8.3999999999999964E-2</c:v>
                </c:pt>
                <c:pt idx="9">
                  <c:v>8.1999999999999962E-2</c:v>
                </c:pt>
                <c:pt idx="10">
                  <c:v>7.999999999999996E-2</c:v>
                </c:pt>
                <c:pt idx="11">
                  <c:v>7.7999999999999958E-2</c:v>
                </c:pt>
                <c:pt idx="12">
                  <c:v>7.5999999999999956E-2</c:v>
                </c:pt>
                <c:pt idx="13">
                  <c:v>7.400000000000001E-2</c:v>
                </c:pt>
                <c:pt idx="14">
                  <c:v>7.2000000000000008E-2</c:v>
                </c:pt>
                <c:pt idx="15">
                  <c:v>7.0000000000000007E-2</c:v>
                </c:pt>
                <c:pt idx="16">
                  <c:v>6.8000000000000005E-2</c:v>
                </c:pt>
                <c:pt idx="17">
                  <c:v>6.6000000000000003E-2</c:v>
                </c:pt>
                <c:pt idx="18">
                  <c:v>6.4000000000000001E-2</c:v>
                </c:pt>
                <c:pt idx="19">
                  <c:v>6.1999999999999972E-2</c:v>
                </c:pt>
                <c:pt idx="20">
                  <c:v>5.999999999999997E-2</c:v>
                </c:pt>
                <c:pt idx="21">
                  <c:v>5.7999999999999968E-2</c:v>
                </c:pt>
                <c:pt idx="22">
                  <c:v>5.5999999999999966E-2</c:v>
                </c:pt>
                <c:pt idx="23">
                  <c:v>5.3999999999999965E-2</c:v>
                </c:pt>
                <c:pt idx="24">
                  <c:v>5.1999999999999991E-2</c:v>
                </c:pt>
                <c:pt idx="25">
                  <c:v>4.9999999999999989E-2</c:v>
                </c:pt>
                <c:pt idx="26">
                  <c:v>4.7999999999999987E-2</c:v>
                </c:pt>
                <c:pt idx="27">
                  <c:v>4.5999999999999985E-2</c:v>
                </c:pt>
                <c:pt idx="28">
                  <c:v>4.3999999999999984E-2</c:v>
                </c:pt>
                <c:pt idx="29">
                  <c:v>4.1999999999999982E-2</c:v>
                </c:pt>
                <c:pt idx="30">
                  <c:v>3.999999999999998E-2</c:v>
                </c:pt>
                <c:pt idx="31">
                  <c:v>3.7999999999999978E-2</c:v>
                </c:pt>
                <c:pt idx="32">
                  <c:v>3.5999999999999976E-2</c:v>
                </c:pt>
                <c:pt idx="33">
                  <c:v>3.3999999999999975E-2</c:v>
                </c:pt>
                <c:pt idx="34">
                  <c:v>3.1999999999999973E-2</c:v>
                </c:pt>
                <c:pt idx="35">
                  <c:v>2.9999999999999971E-2</c:v>
                </c:pt>
                <c:pt idx="36">
                  <c:v>2.7999999999999969E-2</c:v>
                </c:pt>
                <c:pt idx="37">
                  <c:v>2.5999999999999968E-2</c:v>
                </c:pt>
                <c:pt idx="38">
                  <c:v>2.3999999999999966E-2</c:v>
                </c:pt>
                <c:pt idx="39">
                  <c:v>2.1999999999999964E-2</c:v>
                </c:pt>
                <c:pt idx="40">
                  <c:v>1.9999999999999962E-2</c:v>
                </c:pt>
                <c:pt idx="41">
                  <c:v>1.799999999999996E-2</c:v>
                </c:pt>
                <c:pt idx="42">
                  <c:v>1.5999999999999959E-2</c:v>
                </c:pt>
                <c:pt idx="43">
                  <c:v>1.3999999999999957E-2</c:v>
                </c:pt>
                <c:pt idx="44">
                  <c:v>1.1999999999999955E-2</c:v>
                </c:pt>
                <c:pt idx="45">
                  <c:v>9.9999999999999534E-3</c:v>
                </c:pt>
                <c:pt idx="46">
                  <c:v>7.9999999999999516E-3</c:v>
                </c:pt>
                <c:pt idx="47">
                  <c:v>5.9999999999999498E-3</c:v>
                </c:pt>
                <c:pt idx="48">
                  <c:v>3.999999999999948E-3</c:v>
                </c:pt>
                <c:pt idx="49">
                  <c:v>1.9999999999999567E-3</c:v>
                </c:pt>
                <c:pt idx="50">
                  <c:v>0</c:v>
                </c:pt>
                <c:pt idx="51">
                  <c:v>-2.0000000000000451E-3</c:v>
                </c:pt>
                <c:pt idx="52">
                  <c:v>-4.0000000000000487E-3</c:v>
                </c:pt>
                <c:pt idx="53">
                  <c:v>-6.000000000000047E-3</c:v>
                </c:pt>
                <c:pt idx="54">
                  <c:v>-8.0000000000000487E-3</c:v>
                </c:pt>
                <c:pt idx="55">
                  <c:v>-1.0000000000000051E-2</c:v>
                </c:pt>
                <c:pt idx="56">
                  <c:v>-1.2000000000000052E-2</c:v>
                </c:pt>
                <c:pt idx="57">
                  <c:v>-1.4000000000000054E-2</c:v>
                </c:pt>
                <c:pt idx="58">
                  <c:v>-1.6000000000000056E-2</c:v>
                </c:pt>
                <c:pt idx="59">
                  <c:v>-1.8000000000000058E-2</c:v>
                </c:pt>
                <c:pt idx="60">
                  <c:v>-2.0000000000000059E-2</c:v>
                </c:pt>
                <c:pt idx="61">
                  <c:v>-2.2000000000000061E-2</c:v>
                </c:pt>
                <c:pt idx="62">
                  <c:v>-2.4000000000000063E-2</c:v>
                </c:pt>
                <c:pt idx="63">
                  <c:v>-2.6000000000000065E-2</c:v>
                </c:pt>
                <c:pt idx="64">
                  <c:v>-2.8000000000000067E-2</c:v>
                </c:pt>
                <c:pt idx="65">
                  <c:v>-3.0000000000000068E-2</c:v>
                </c:pt>
                <c:pt idx="66">
                  <c:v>-3.2000000000000056E-2</c:v>
                </c:pt>
                <c:pt idx="67">
                  <c:v>-3.4000000000000058E-2</c:v>
                </c:pt>
                <c:pt idx="68">
                  <c:v>-3.600000000000006E-2</c:v>
                </c:pt>
                <c:pt idx="69">
                  <c:v>-3.8000000000000062E-2</c:v>
                </c:pt>
                <c:pt idx="70">
                  <c:v>-4.0000000000000063E-2</c:v>
                </c:pt>
                <c:pt idx="71">
                  <c:v>-4.2000000000000065E-2</c:v>
                </c:pt>
                <c:pt idx="72">
                  <c:v>-4.4000000000000067E-2</c:v>
                </c:pt>
                <c:pt idx="73">
                  <c:v>-4.6000000000000069E-2</c:v>
                </c:pt>
                <c:pt idx="74">
                  <c:v>-4.800000000000007E-2</c:v>
                </c:pt>
                <c:pt idx="75">
                  <c:v>-5.0000000000000072E-2</c:v>
                </c:pt>
                <c:pt idx="76">
                  <c:v>-5.2000000000000074E-2</c:v>
                </c:pt>
                <c:pt idx="77">
                  <c:v>-5.4000000000000076E-2</c:v>
                </c:pt>
                <c:pt idx="78">
                  <c:v>-5.6000000000000077E-2</c:v>
                </c:pt>
                <c:pt idx="79">
                  <c:v>-5.8000000000000079E-2</c:v>
                </c:pt>
                <c:pt idx="80">
                  <c:v>-6.0000000000000081E-2</c:v>
                </c:pt>
                <c:pt idx="81">
                  <c:v>-6.2000000000000083E-2</c:v>
                </c:pt>
                <c:pt idx="82">
                  <c:v>-6.4000000000000112E-2</c:v>
                </c:pt>
                <c:pt idx="83">
                  <c:v>-6.6000000000000114E-2</c:v>
                </c:pt>
                <c:pt idx="84">
                  <c:v>-6.8000000000000116E-2</c:v>
                </c:pt>
                <c:pt idx="85">
                  <c:v>-7.0000000000000118E-2</c:v>
                </c:pt>
                <c:pt idx="86">
                  <c:v>-7.2000000000000119E-2</c:v>
                </c:pt>
                <c:pt idx="87">
                  <c:v>-7.4000000000000121E-2</c:v>
                </c:pt>
                <c:pt idx="88">
                  <c:v>-7.6000000000000068E-2</c:v>
                </c:pt>
                <c:pt idx="89">
                  <c:v>-7.8000000000000069E-2</c:v>
                </c:pt>
                <c:pt idx="90">
                  <c:v>-8.0000000000000071E-2</c:v>
                </c:pt>
                <c:pt idx="91">
                  <c:v>-8.2000000000000073E-2</c:v>
                </c:pt>
                <c:pt idx="92">
                  <c:v>-8.4000000000000075E-2</c:v>
                </c:pt>
                <c:pt idx="93">
                  <c:v>-8.6000000000000076E-2</c:v>
                </c:pt>
                <c:pt idx="94">
                  <c:v>-8.8000000000000078E-2</c:v>
                </c:pt>
                <c:pt idx="95">
                  <c:v>-9.000000000000008E-2</c:v>
                </c:pt>
                <c:pt idx="96">
                  <c:v>-9.2000000000000082E-2</c:v>
                </c:pt>
                <c:pt idx="97">
                  <c:v>-9.4000000000000083E-2</c:v>
                </c:pt>
                <c:pt idx="98">
                  <c:v>-9.6000000000000085E-2</c:v>
                </c:pt>
                <c:pt idx="99">
                  <c:v>-9.8000000000000087E-2</c:v>
                </c:pt>
              </c:numCache>
            </c:numRef>
          </c:xVal>
          <c:yVal>
            <c:numRef>
              <c:f>Sheet1!$F$1:$F$100</c:f>
              <c:numCache>
                <c:formatCode>General</c:formatCode>
                <c:ptCount val="100"/>
                <c:pt idx="0">
                  <c:v>20</c:v>
                </c:pt>
                <c:pt idx="1">
                  <c:v>19.600000000000001</c:v>
                </c:pt>
                <c:pt idx="2">
                  <c:v>19.2</c:v>
                </c:pt>
                <c:pt idx="3">
                  <c:v>18.8</c:v>
                </c:pt>
                <c:pt idx="4">
                  <c:v>18.400000000000002</c:v>
                </c:pt>
                <c:pt idx="5">
                  <c:v>18</c:v>
                </c:pt>
                <c:pt idx="6">
                  <c:v>17.600000000000001</c:v>
                </c:pt>
                <c:pt idx="7">
                  <c:v>17.2</c:v>
                </c:pt>
                <c:pt idx="8">
                  <c:v>16.8</c:v>
                </c:pt>
                <c:pt idx="9">
                  <c:v>16.400000000000002</c:v>
                </c:pt>
                <c:pt idx="10">
                  <c:v>16</c:v>
                </c:pt>
                <c:pt idx="11">
                  <c:v>15.600000000000001</c:v>
                </c:pt>
                <c:pt idx="12">
                  <c:v>15.2</c:v>
                </c:pt>
                <c:pt idx="13">
                  <c:v>14.8</c:v>
                </c:pt>
                <c:pt idx="14">
                  <c:v>14.399999999999999</c:v>
                </c:pt>
                <c:pt idx="15">
                  <c:v>14</c:v>
                </c:pt>
                <c:pt idx="16">
                  <c:v>13.599999999999998</c:v>
                </c:pt>
                <c:pt idx="17">
                  <c:v>13.2</c:v>
                </c:pt>
                <c:pt idx="18">
                  <c:v>12.799999999999997</c:v>
                </c:pt>
                <c:pt idx="19">
                  <c:v>12.399999999999999</c:v>
                </c:pt>
                <c:pt idx="20">
                  <c:v>11.999999999999996</c:v>
                </c:pt>
                <c:pt idx="21">
                  <c:v>11.599999999999998</c:v>
                </c:pt>
                <c:pt idx="22">
                  <c:v>11.199999999999996</c:v>
                </c:pt>
                <c:pt idx="23">
                  <c:v>10.799999999999997</c:v>
                </c:pt>
                <c:pt idx="24">
                  <c:v>10.399999999999999</c:v>
                </c:pt>
                <c:pt idx="25">
                  <c:v>9.9999999999999982</c:v>
                </c:pt>
                <c:pt idx="26">
                  <c:v>9.5999999999999979</c:v>
                </c:pt>
                <c:pt idx="27">
                  <c:v>9.1999999999999975</c:v>
                </c:pt>
                <c:pt idx="28">
                  <c:v>8.7999999999999972</c:v>
                </c:pt>
                <c:pt idx="29">
                  <c:v>8.3999999999999968</c:v>
                </c:pt>
                <c:pt idx="30">
                  <c:v>7.9999999999999964</c:v>
                </c:pt>
                <c:pt idx="31">
                  <c:v>7.5999999999999961</c:v>
                </c:pt>
                <c:pt idx="32">
                  <c:v>7.1999999999999957</c:v>
                </c:pt>
                <c:pt idx="33">
                  <c:v>6.7999999999999954</c:v>
                </c:pt>
                <c:pt idx="34">
                  <c:v>6.399999999999995</c:v>
                </c:pt>
                <c:pt idx="35">
                  <c:v>5.9999999999999947</c:v>
                </c:pt>
                <c:pt idx="36">
                  <c:v>5.5999999999999943</c:v>
                </c:pt>
                <c:pt idx="37">
                  <c:v>5.199999999999994</c:v>
                </c:pt>
                <c:pt idx="38">
                  <c:v>4.7999999999999936</c:v>
                </c:pt>
                <c:pt idx="39">
                  <c:v>4.3999999999999932</c:v>
                </c:pt>
                <c:pt idx="40">
                  <c:v>3.9999999999999925</c:v>
                </c:pt>
                <c:pt idx="41">
                  <c:v>3.5999999999999921</c:v>
                </c:pt>
                <c:pt idx="42">
                  <c:v>3.1999999999999917</c:v>
                </c:pt>
                <c:pt idx="43">
                  <c:v>2.7999999999999914</c:v>
                </c:pt>
                <c:pt idx="44">
                  <c:v>2.399999999999991</c:v>
                </c:pt>
                <c:pt idx="45">
                  <c:v>1.9999999999999907</c:v>
                </c:pt>
                <c:pt idx="46">
                  <c:v>1.5999999999999903</c:v>
                </c:pt>
                <c:pt idx="47">
                  <c:v>1.19999999999999</c:v>
                </c:pt>
                <c:pt idx="48">
                  <c:v>0.79999999999998961</c:v>
                </c:pt>
                <c:pt idx="49">
                  <c:v>0.39999999999999147</c:v>
                </c:pt>
                <c:pt idx="50">
                  <c:v>0</c:v>
                </c:pt>
                <c:pt idx="51">
                  <c:v>-0.40000000000000924</c:v>
                </c:pt>
                <c:pt idx="52">
                  <c:v>-0.80000000000000959</c:v>
                </c:pt>
                <c:pt idx="53">
                  <c:v>-1.2000000000000099</c:v>
                </c:pt>
                <c:pt idx="54">
                  <c:v>-1.6000000000000103</c:v>
                </c:pt>
                <c:pt idx="55">
                  <c:v>-2.0000000000000107</c:v>
                </c:pt>
                <c:pt idx="56">
                  <c:v>-2.400000000000011</c:v>
                </c:pt>
                <c:pt idx="57">
                  <c:v>-2.8000000000000114</c:v>
                </c:pt>
                <c:pt idx="58">
                  <c:v>-3.2000000000000117</c:v>
                </c:pt>
                <c:pt idx="59">
                  <c:v>-3.6000000000000121</c:v>
                </c:pt>
                <c:pt idx="60">
                  <c:v>-4.0000000000000124</c:v>
                </c:pt>
                <c:pt idx="61">
                  <c:v>-4.4000000000000128</c:v>
                </c:pt>
                <c:pt idx="62">
                  <c:v>-4.8000000000000131</c:v>
                </c:pt>
                <c:pt idx="63">
                  <c:v>-5.2000000000000135</c:v>
                </c:pt>
                <c:pt idx="64">
                  <c:v>-5.6000000000000139</c:v>
                </c:pt>
                <c:pt idx="65">
                  <c:v>-6.0000000000000142</c:v>
                </c:pt>
                <c:pt idx="66">
                  <c:v>-6.4000000000000146</c:v>
                </c:pt>
                <c:pt idx="67">
                  <c:v>-6.8000000000000149</c:v>
                </c:pt>
                <c:pt idx="68">
                  <c:v>-7.2000000000000153</c:v>
                </c:pt>
                <c:pt idx="69">
                  <c:v>-7.6000000000000156</c:v>
                </c:pt>
                <c:pt idx="70">
                  <c:v>-8.000000000000016</c:v>
                </c:pt>
                <c:pt idx="71">
                  <c:v>-8.4000000000000163</c:v>
                </c:pt>
                <c:pt idx="72">
                  <c:v>-8.8000000000000167</c:v>
                </c:pt>
                <c:pt idx="73">
                  <c:v>-9.2000000000000171</c:v>
                </c:pt>
                <c:pt idx="74">
                  <c:v>-9.6000000000000174</c:v>
                </c:pt>
                <c:pt idx="75">
                  <c:v>-10.000000000000018</c:v>
                </c:pt>
                <c:pt idx="76">
                  <c:v>-10.400000000000018</c:v>
                </c:pt>
                <c:pt idx="77">
                  <c:v>-10.800000000000018</c:v>
                </c:pt>
                <c:pt idx="78">
                  <c:v>-11.200000000000019</c:v>
                </c:pt>
                <c:pt idx="79">
                  <c:v>-11.600000000000019</c:v>
                </c:pt>
                <c:pt idx="80">
                  <c:v>-12.00000000000002</c:v>
                </c:pt>
                <c:pt idx="81">
                  <c:v>-12.40000000000002</c:v>
                </c:pt>
                <c:pt idx="82">
                  <c:v>-12.80000000000002</c:v>
                </c:pt>
                <c:pt idx="83">
                  <c:v>-13.200000000000021</c:v>
                </c:pt>
                <c:pt idx="84">
                  <c:v>-13.600000000000021</c:v>
                </c:pt>
                <c:pt idx="85">
                  <c:v>-14.000000000000021</c:v>
                </c:pt>
                <c:pt idx="86">
                  <c:v>-14.400000000000022</c:v>
                </c:pt>
                <c:pt idx="87">
                  <c:v>-14.800000000000022</c:v>
                </c:pt>
                <c:pt idx="88">
                  <c:v>-15.200000000000022</c:v>
                </c:pt>
                <c:pt idx="89">
                  <c:v>-15.600000000000023</c:v>
                </c:pt>
                <c:pt idx="90">
                  <c:v>-16.000000000000021</c:v>
                </c:pt>
                <c:pt idx="91">
                  <c:v>-16.400000000000023</c:v>
                </c:pt>
                <c:pt idx="92">
                  <c:v>-16.800000000000026</c:v>
                </c:pt>
                <c:pt idx="93">
                  <c:v>-17.200000000000024</c:v>
                </c:pt>
                <c:pt idx="94">
                  <c:v>-17.600000000000023</c:v>
                </c:pt>
                <c:pt idx="95">
                  <c:v>-18.000000000000025</c:v>
                </c:pt>
                <c:pt idx="96">
                  <c:v>-18.400000000000027</c:v>
                </c:pt>
                <c:pt idx="97">
                  <c:v>-18.800000000000026</c:v>
                </c:pt>
                <c:pt idx="98">
                  <c:v>-19.200000000000024</c:v>
                </c:pt>
                <c:pt idx="99">
                  <c:v>-19.600000000000026</c:v>
                </c:pt>
              </c:numCache>
            </c:numRef>
          </c:yVal>
          <c:smooth val="0"/>
        </c:ser>
        <c:ser>
          <c:idx val="3"/>
          <c:order val="3"/>
          <c:tx>
            <c:v>s4</c:v>
          </c:tx>
          <c:spPr>
            <a:ln w="28575">
              <a:noFill/>
            </a:ln>
          </c:spPr>
          <c:xVal>
            <c:numRef>
              <c:f>Sheet1!$G$1:$G$100</c:f>
              <c:numCache>
                <c:formatCode>General</c:formatCode>
                <c:ptCount val="100"/>
                <c:pt idx="0">
                  <c:v>-9.9999999999999978E-2</c:v>
                </c:pt>
                <c:pt idx="1">
                  <c:v>-9.7999999999999976E-2</c:v>
                </c:pt>
                <c:pt idx="2">
                  <c:v>-9.5999999999999974E-2</c:v>
                </c:pt>
                <c:pt idx="3">
                  <c:v>-9.4000000000000028E-2</c:v>
                </c:pt>
                <c:pt idx="4">
                  <c:v>-9.2000000000000026E-2</c:v>
                </c:pt>
                <c:pt idx="5">
                  <c:v>-9.0000000000000024E-2</c:v>
                </c:pt>
                <c:pt idx="6">
                  <c:v>-8.8000000000000023E-2</c:v>
                </c:pt>
                <c:pt idx="7">
                  <c:v>-8.6000000000000021E-2</c:v>
                </c:pt>
                <c:pt idx="8">
                  <c:v>-8.3999999999999964E-2</c:v>
                </c:pt>
                <c:pt idx="9">
                  <c:v>-8.1999999999999962E-2</c:v>
                </c:pt>
                <c:pt idx="10">
                  <c:v>-7.999999999999996E-2</c:v>
                </c:pt>
                <c:pt idx="11">
                  <c:v>-7.7999999999999958E-2</c:v>
                </c:pt>
                <c:pt idx="12">
                  <c:v>-7.5999999999999956E-2</c:v>
                </c:pt>
                <c:pt idx="13">
                  <c:v>-7.400000000000001E-2</c:v>
                </c:pt>
                <c:pt idx="14">
                  <c:v>-7.2000000000000008E-2</c:v>
                </c:pt>
                <c:pt idx="15">
                  <c:v>-7.0000000000000007E-2</c:v>
                </c:pt>
                <c:pt idx="16">
                  <c:v>-6.8000000000000005E-2</c:v>
                </c:pt>
                <c:pt idx="17">
                  <c:v>-6.6000000000000003E-2</c:v>
                </c:pt>
                <c:pt idx="18">
                  <c:v>-6.4000000000000001E-2</c:v>
                </c:pt>
                <c:pt idx="19">
                  <c:v>-6.2E-2</c:v>
                </c:pt>
                <c:pt idx="20">
                  <c:v>-0.06</c:v>
                </c:pt>
                <c:pt idx="21">
                  <c:v>-5.7999999999999996E-2</c:v>
                </c:pt>
                <c:pt idx="22">
                  <c:v>-5.5999999999999994E-2</c:v>
                </c:pt>
                <c:pt idx="23">
                  <c:v>-5.3999999999999992E-2</c:v>
                </c:pt>
                <c:pt idx="24">
                  <c:v>-5.1999999999999991E-2</c:v>
                </c:pt>
                <c:pt idx="25">
                  <c:v>-4.9999999999999989E-2</c:v>
                </c:pt>
                <c:pt idx="26">
                  <c:v>-4.7999999999999987E-2</c:v>
                </c:pt>
                <c:pt idx="27">
                  <c:v>-4.5999999999999985E-2</c:v>
                </c:pt>
                <c:pt idx="28">
                  <c:v>-4.3999999999999984E-2</c:v>
                </c:pt>
                <c:pt idx="29">
                  <c:v>-4.1999999999999982E-2</c:v>
                </c:pt>
                <c:pt idx="30">
                  <c:v>-3.999999999999998E-2</c:v>
                </c:pt>
                <c:pt idx="31">
                  <c:v>-3.7999999999999978E-2</c:v>
                </c:pt>
                <c:pt idx="32">
                  <c:v>-3.5999999999999976E-2</c:v>
                </c:pt>
                <c:pt idx="33">
                  <c:v>-3.3999999999999975E-2</c:v>
                </c:pt>
                <c:pt idx="34">
                  <c:v>-3.1999999999999973E-2</c:v>
                </c:pt>
                <c:pt idx="35">
                  <c:v>-2.9999999999999971E-2</c:v>
                </c:pt>
                <c:pt idx="36">
                  <c:v>-2.7999999999999969E-2</c:v>
                </c:pt>
                <c:pt idx="37">
                  <c:v>-2.5999999999999968E-2</c:v>
                </c:pt>
                <c:pt idx="38">
                  <c:v>-2.3999999999999966E-2</c:v>
                </c:pt>
                <c:pt idx="39">
                  <c:v>-2.1999999999999964E-2</c:v>
                </c:pt>
                <c:pt idx="40">
                  <c:v>-1.9999999999999962E-2</c:v>
                </c:pt>
                <c:pt idx="41">
                  <c:v>-1.799999999999996E-2</c:v>
                </c:pt>
                <c:pt idx="42">
                  <c:v>-1.5999999999999959E-2</c:v>
                </c:pt>
                <c:pt idx="43">
                  <c:v>-1.3999999999999957E-2</c:v>
                </c:pt>
                <c:pt idx="44">
                  <c:v>-1.1999999999999955E-2</c:v>
                </c:pt>
                <c:pt idx="45">
                  <c:v>-9.9999999999999534E-3</c:v>
                </c:pt>
                <c:pt idx="46">
                  <c:v>-7.9999999999999516E-3</c:v>
                </c:pt>
                <c:pt idx="47">
                  <c:v>-5.9999999999999498E-3</c:v>
                </c:pt>
                <c:pt idx="48">
                  <c:v>-3.999999999999948E-3</c:v>
                </c:pt>
                <c:pt idx="49">
                  <c:v>-1.9999999999999567E-3</c:v>
                </c:pt>
                <c:pt idx="50">
                  <c:v>0</c:v>
                </c:pt>
                <c:pt idx="51">
                  <c:v>2.0000000000000451E-3</c:v>
                </c:pt>
                <c:pt idx="52">
                  <c:v>4.0000000000000487E-3</c:v>
                </c:pt>
                <c:pt idx="53">
                  <c:v>6.000000000000047E-3</c:v>
                </c:pt>
                <c:pt idx="54">
                  <c:v>8.0000000000000487E-3</c:v>
                </c:pt>
                <c:pt idx="55">
                  <c:v>1.0000000000000051E-2</c:v>
                </c:pt>
                <c:pt idx="56">
                  <c:v>1.2000000000000052E-2</c:v>
                </c:pt>
                <c:pt idx="57">
                  <c:v>1.4000000000000054E-2</c:v>
                </c:pt>
                <c:pt idx="58">
                  <c:v>1.6000000000000056E-2</c:v>
                </c:pt>
                <c:pt idx="59">
                  <c:v>1.8000000000000058E-2</c:v>
                </c:pt>
                <c:pt idx="60">
                  <c:v>2.0000000000000059E-2</c:v>
                </c:pt>
                <c:pt idx="61">
                  <c:v>2.2000000000000047E-2</c:v>
                </c:pt>
                <c:pt idx="62">
                  <c:v>2.4000000000000049E-2</c:v>
                </c:pt>
                <c:pt idx="63">
                  <c:v>2.6000000000000051E-2</c:v>
                </c:pt>
                <c:pt idx="64">
                  <c:v>2.8000000000000053E-2</c:v>
                </c:pt>
                <c:pt idx="65">
                  <c:v>3.0000000000000054E-2</c:v>
                </c:pt>
                <c:pt idx="66">
                  <c:v>3.2000000000000056E-2</c:v>
                </c:pt>
                <c:pt idx="67">
                  <c:v>3.4000000000000058E-2</c:v>
                </c:pt>
                <c:pt idx="68">
                  <c:v>3.600000000000006E-2</c:v>
                </c:pt>
                <c:pt idx="69">
                  <c:v>3.8000000000000062E-2</c:v>
                </c:pt>
                <c:pt idx="70">
                  <c:v>4.0000000000000063E-2</c:v>
                </c:pt>
                <c:pt idx="71">
                  <c:v>4.2000000000000093E-2</c:v>
                </c:pt>
                <c:pt idx="72">
                  <c:v>4.4000000000000095E-2</c:v>
                </c:pt>
                <c:pt idx="73">
                  <c:v>4.6000000000000096E-2</c:v>
                </c:pt>
                <c:pt idx="74">
                  <c:v>4.8000000000000098E-2</c:v>
                </c:pt>
                <c:pt idx="75">
                  <c:v>5.00000000000001E-2</c:v>
                </c:pt>
                <c:pt idx="76">
                  <c:v>5.2000000000000102E-2</c:v>
                </c:pt>
                <c:pt idx="77">
                  <c:v>5.4000000000000103E-2</c:v>
                </c:pt>
                <c:pt idx="78">
                  <c:v>5.6000000000000105E-2</c:v>
                </c:pt>
                <c:pt idx="79">
                  <c:v>5.8000000000000107E-2</c:v>
                </c:pt>
                <c:pt idx="80">
                  <c:v>6.0000000000000109E-2</c:v>
                </c:pt>
                <c:pt idx="81">
                  <c:v>6.2000000000000111E-2</c:v>
                </c:pt>
                <c:pt idx="82">
                  <c:v>6.4000000000000112E-2</c:v>
                </c:pt>
                <c:pt idx="83">
                  <c:v>6.6000000000000114E-2</c:v>
                </c:pt>
                <c:pt idx="84">
                  <c:v>6.8000000000000116E-2</c:v>
                </c:pt>
                <c:pt idx="85">
                  <c:v>7.0000000000000118E-2</c:v>
                </c:pt>
                <c:pt idx="86">
                  <c:v>7.2000000000000119E-2</c:v>
                </c:pt>
                <c:pt idx="87">
                  <c:v>7.4000000000000121E-2</c:v>
                </c:pt>
                <c:pt idx="88">
                  <c:v>7.6000000000000068E-2</c:v>
                </c:pt>
                <c:pt idx="89">
                  <c:v>7.8000000000000069E-2</c:v>
                </c:pt>
                <c:pt idx="90">
                  <c:v>8.0000000000000071E-2</c:v>
                </c:pt>
                <c:pt idx="91">
                  <c:v>8.2000000000000073E-2</c:v>
                </c:pt>
                <c:pt idx="92">
                  <c:v>8.4000000000000075E-2</c:v>
                </c:pt>
                <c:pt idx="93">
                  <c:v>8.6000000000000076E-2</c:v>
                </c:pt>
                <c:pt idx="94">
                  <c:v>8.8000000000000078E-2</c:v>
                </c:pt>
                <c:pt idx="95">
                  <c:v>9.000000000000008E-2</c:v>
                </c:pt>
                <c:pt idx="96">
                  <c:v>9.2000000000000082E-2</c:v>
                </c:pt>
                <c:pt idx="97">
                  <c:v>9.4000000000000083E-2</c:v>
                </c:pt>
                <c:pt idx="98">
                  <c:v>9.6000000000000085E-2</c:v>
                </c:pt>
                <c:pt idx="99">
                  <c:v>9.8000000000000087E-2</c:v>
                </c:pt>
              </c:numCache>
            </c:numRef>
          </c:xVal>
          <c:yVal>
            <c:numRef>
              <c:f>Sheet1!$H$1:$H$100</c:f>
              <c:numCache>
                <c:formatCode>General</c:formatCode>
                <c:ptCount val="100"/>
                <c:pt idx="0">
                  <c:v>30</c:v>
                </c:pt>
                <c:pt idx="1">
                  <c:v>29.4</c:v>
                </c:pt>
                <c:pt idx="2">
                  <c:v>28.799999999999997</c:v>
                </c:pt>
                <c:pt idx="3">
                  <c:v>28.200000000000003</c:v>
                </c:pt>
                <c:pt idx="4">
                  <c:v>27.6</c:v>
                </c:pt>
                <c:pt idx="5">
                  <c:v>27</c:v>
                </c:pt>
                <c:pt idx="6">
                  <c:v>26.4</c:v>
                </c:pt>
                <c:pt idx="7">
                  <c:v>25.8</c:v>
                </c:pt>
                <c:pt idx="8">
                  <c:v>25.200000000000003</c:v>
                </c:pt>
                <c:pt idx="9">
                  <c:v>24.6</c:v>
                </c:pt>
                <c:pt idx="10">
                  <c:v>24</c:v>
                </c:pt>
                <c:pt idx="11">
                  <c:v>23.400000000000002</c:v>
                </c:pt>
                <c:pt idx="12">
                  <c:v>22.8</c:v>
                </c:pt>
                <c:pt idx="13">
                  <c:v>22.2</c:v>
                </c:pt>
                <c:pt idx="14">
                  <c:v>21.599999999999998</c:v>
                </c:pt>
                <c:pt idx="15">
                  <c:v>21</c:v>
                </c:pt>
                <c:pt idx="16">
                  <c:v>20.399999999999999</c:v>
                </c:pt>
                <c:pt idx="17">
                  <c:v>19.799999999999997</c:v>
                </c:pt>
                <c:pt idx="18">
                  <c:v>19.199999999999996</c:v>
                </c:pt>
                <c:pt idx="19">
                  <c:v>18.599999999999998</c:v>
                </c:pt>
                <c:pt idx="20">
                  <c:v>17.999999999999996</c:v>
                </c:pt>
                <c:pt idx="21">
                  <c:v>17.399999999999995</c:v>
                </c:pt>
                <c:pt idx="22">
                  <c:v>16.799999999999994</c:v>
                </c:pt>
                <c:pt idx="23">
                  <c:v>16.199999999999996</c:v>
                </c:pt>
                <c:pt idx="24">
                  <c:v>15.599999999999998</c:v>
                </c:pt>
                <c:pt idx="25">
                  <c:v>14.999999999999996</c:v>
                </c:pt>
                <c:pt idx="26">
                  <c:v>14.399999999999997</c:v>
                </c:pt>
                <c:pt idx="27">
                  <c:v>13.799999999999995</c:v>
                </c:pt>
                <c:pt idx="28">
                  <c:v>13.199999999999996</c:v>
                </c:pt>
                <c:pt idx="29">
                  <c:v>12.599999999999994</c:v>
                </c:pt>
                <c:pt idx="30">
                  <c:v>11.999999999999995</c:v>
                </c:pt>
                <c:pt idx="31">
                  <c:v>11.399999999999993</c:v>
                </c:pt>
                <c:pt idx="32">
                  <c:v>10.799999999999994</c:v>
                </c:pt>
                <c:pt idx="33">
                  <c:v>10.199999999999992</c:v>
                </c:pt>
                <c:pt idx="34">
                  <c:v>9.5999999999999925</c:v>
                </c:pt>
                <c:pt idx="35">
                  <c:v>8.9999999999999911</c:v>
                </c:pt>
                <c:pt idx="36">
                  <c:v>8.3999999999999915</c:v>
                </c:pt>
                <c:pt idx="37">
                  <c:v>7.7999999999999901</c:v>
                </c:pt>
                <c:pt idx="38">
                  <c:v>7.1999999999999895</c:v>
                </c:pt>
                <c:pt idx="39">
                  <c:v>6.599999999999989</c:v>
                </c:pt>
                <c:pt idx="40">
                  <c:v>5.9999999999999885</c:v>
                </c:pt>
                <c:pt idx="41">
                  <c:v>5.3999999999999879</c:v>
                </c:pt>
                <c:pt idx="42">
                  <c:v>4.7999999999999874</c:v>
                </c:pt>
                <c:pt idx="43">
                  <c:v>4.1999999999999869</c:v>
                </c:pt>
                <c:pt idx="44">
                  <c:v>3.5999999999999863</c:v>
                </c:pt>
                <c:pt idx="45">
                  <c:v>2.9999999999999858</c:v>
                </c:pt>
                <c:pt idx="46">
                  <c:v>2.3999999999999853</c:v>
                </c:pt>
                <c:pt idx="47">
                  <c:v>1.7999999999999849</c:v>
                </c:pt>
                <c:pt idx="48">
                  <c:v>1.1999999999999844</c:v>
                </c:pt>
                <c:pt idx="49">
                  <c:v>0.59999999999998721</c:v>
                </c:pt>
                <c:pt idx="50">
                  <c:v>0</c:v>
                </c:pt>
                <c:pt idx="51">
                  <c:v>-0.60000000000001386</c:v>
                </c:pt>
                <c:pt idx="52">
                  <c:v>-1.2000000000000144</c:v>
                </c:pt>
                <c:pt idx="53">
                  <c:v>-1.8000000000000149</c:v>
                </c:pt>
                <c:pt idx="54">
                  <c:v>-2.4000000000000155</c:v>
                </c:pt>
                <c:pt idx="55">
                  <c:v>-3.000000000000016</c:v>
                </c:pt>
                <c:pt idx="56">
                  <c:v>-3.6000000000000165</c:v>
                </c:pt>
                <c:pt idx="57">
                  <c:v>-4.2000000000000171</c:v>
                </c:pt>
                <c:pt idx="58">
                  <c:v>-4.8000000000000176</c:v>
                </c:pt>
                <c:pt idx="59">
                  <c:v>-5.4000000000000181</c:v>
                </c:pt>
                <c:pt idx="60">
                  <c:v>-6.0000000000000187</c:v>
                </c:pt>
                <c:pt idx="61">
                  <c:v>-6.6000000000000192</c:v>
                </c:pt>
                <c:pt idx="62">
                  <c:v>-7.2000000000000197</c:v>
                </c:pt>
                <c:pt idx="63">
                  <c:v>-7.8000000000000203</c:v>
                </c:pt>
                <c:pt idx="64">
                  <c:v>-8.4000000000000199</c:v>
                </c:pt>
                <c:pt idx="65">
                  <c:v>-9.0000000000000213</c:v>
                </c:pt>
                <c:pt idx="66">
                  <c:v>-9.6000000000000227</c:v>
                </c:pt>
                <c:pt idx="67">
                  <c:v>-10.200000000000022</c:v>
                </c:pt>
                <c:pt idx="68">
                  <c:v>-10.800000000000022</c:v>
                </c:pt>
                <c:pt idx="69">
                  <c:v>-11.400000000000023</c:v>
                </c:pt>
                <c:pt idx="70">
                  <c:v>-12.000000000000025</c:v>
                </c:pt>
                <c:pt idx="71">
                  <c:v>-12.600000000000025</c:v>
                </c:pt>
                <c:pt idx="72">
                  <c:v>-13.200000000000024</c:v>
                </c:pt>
                <c:pt idx="73">
                  <c:v>-13.800000000000026</c:v>
                </c:pt>
                <c:pt idx="74">
                  <c:v>-14.400000000000027</c:v>
                </c:pt>
                <c:pt idx="75">
                  <c:v>-15.000000000000027</c:v>
                </c:pt>
                <c:pt idx="76">
                  <c:v>-15.600000000000026</c:v>
                </c:pt>
                <c:pt idx="77">
                  <c:v>-16.200000000000028</c:v>
                </c:pt>
                <c:pt idx="78">
                  <c:v>-16.800000000000029</c:v>
                </c:pt>
                <c:pt idx="79">
                  <c:v>-17.400000000000027</c:v>
                </c:pt>
                <c:pt idx="80">
                  <c:v>-18.000000000000028</c:v>
                </c:pt>
                <c:pt idx="81">
                  <c:v>-18.60000000000003</c:v>
                </c:pt>
                <c:pt idx="82">
                  <c:v>-19.200000000000031</c:v>
                </c:pt>
                <c:pt idx="83">
                  <c:v>-19.800000000000033</c:v>
                </c:pt>
                <c:pt idx="84">
                  <c:v>-20.400000000000031</c:v>
                </c:pt>
                <c:pt idx="85">
                  <c:v>-21.000000000000032</c:v>
                </c:pt>
                <c:pt idx="86">
                  <c:v>-21.600000000000033</c:v>
                </c:pt>
                <c:pt idx="87">
                  <c:v>-22.200000000000031</c:v>
                </c:pt>
                <c:pt idx="88">
                  <c:v>-22.800000000000033</c:v>
                </c:pt>
                <c:pt idx="89">
                  <c:v>-23.400000000000034</c:v>
                </c:pt>
                <c:pt idx="90">
                  <c:v>-24.000000000000036</c:v>
                </c:pt>
                <c:pt idx="91">
                  <c:v>-24.600000000000037</c:v>
                </c:pt>
                <c:pt idx="92">
                  <c:v>-25.200000000000035</c:v>
                </c:pt>
                <c:pt idx="93">
                  <c:v>-25.800000000000036</c:v>
                </c:pt>
                <c:pt idx="94">
                  <c:v>-26.400000000000038</c:v>
                </c:pt>
                <c:pt idx="95">
                  <c:v>-27.000000000000036</c:v>
                </c:pt>
                <c:pt idx="96">
                  <c:v>-27.600000000000037</c:v>
                </c:pt>
                <c:pt idx="97">
                  <c:v>-28.200000000000038</c:v>
                </c:pt>
                <c:pt idx="98">
                  <c:v>-28.80000000000004</c:v>
                </c:pt>
                <c:pt idx="99">
                  <c:v>-29.400000000000041</c:v>
                </c:pt>
              </c:numCache>
            </c:numRef>
          </c:yVal>
          <c:smooth val="0"/>
        </c:ser>
        <c:ser>
          <c:idx val="4"/>
          <c:order val="4"/>
          <c:tx>
            <c:v>s5</c:v>
          </c:tx>
          <c:spPr>
            <a:ln w="28575">
              <a:noFill/>
            </a:ln>
          </c:spPr>
          <c:xVal>
            <c:numRef>
              <c:f>Sheet1!$I$1:$I$100</c:f>
              <c:numCache>
                <c:formatCode>General</c:formatCode>
                <c:ptCount val="100"/>
                <c:pt idx="0">
                  <c:v>-0.30000000000000004</c:v>
                </c:pt>
                <c:pt idx="1">
                  <c:v>-0.29400000000000004</c:v>
                </c:pt>
                <c:pt idx="2">
                  <c:v>-0.28800000000000003</c:v>
                </c:pt>
                <c:pt idx="3">
                  <c:v>-0.28200000000000008</c:v>
                </c:pt>
                <c:pt idx="4">
                  <c:v>-0.27600000000000008</c:v>
                </c:pt>
                <c:pt idx="5">
                  <c:v>-0.27000000000000007</c:v>
                </c:pt>
                <c:pt idx="6">
                  <c:v>-0.26400000000000007</c:v>
                </c:pt>
                <c:pt idx="7">
                  <c:v>-0.25800000000000006</c:v>
                </c:pt>
                <c:pt idx="8">
                  <c:v>-0.25200000000000011</c:v>
                </c:pt>
                <c:pt idx="9">
                  <c:v>-0.24600000000000011</c:v>
                </c:pt>
                <c:pt idx="10">
                  <c:v>-0.2400000000000001</c:v>
                </c:pt>
                <c:pt idx="11">
                  <c:v>-0.2340000000000001</c:v>
                </c:pt>
                <c:pt idx="12">
                  <c:v>-0.22800000000000009</c:v>
                </c:pt>
                <c:pt idx="13">
                  <c:v>-0.22199999999999998</c:v>
                </c:pt>
                <c:pt idx="14">
                  <c:v>-0.21599999999999997</c:v>
                </c:pt>
                <c:pt idx="15">
                  <c:v>-0.20999999999999996</c:v>
                </c:pt>
                <c:pt idx="16">
                  <c:v>-0.20399999999999996</c:v>
                </c:pt>
                <c:pt idx="17">
                  <c:v>-0.19799999999999995</c:v>
                </c:pt>
                <c:pt idx="18">
                  <c:v>-0.19199999999999995</c:v>
                </c:pt>
                <c:pt idx="19">
                  <c:v>-0.186</c:v>
                </c:pt>
                <c:pt idx="20">
                  <c:v>-0.18</c:v>
                </c:pt>
                <c:pt idx="21">
                  <c:v>-0.17399999999999999</c:v>
                </c:pt>
                <c:pt idx="22">
                  <c:v>-0.16799999999999998</c:v>
                </c:pt>
                <c:pt idx="23">
                  <c:v>-0.16199999999999998</c:v>
                </c:pt>
                <c:pt idx="24">
                  <c:v>-0.15599999999999997</c:v>
                </c:pt>
                <c:pt idx="25">
                  <c:v>-0.14999999999999997</c:v>
                </c:pt>
                <c:pt idx="26">
                  <c:v>-0.14399999999999996</c:v>
                </c:pt>
                <c:pt idx="27">
                  <c:v>-0.13799999999999996</c:v>
                </c:pt>
                <c:pt idx="28">
                  <c:v>-0.13199999999999995</c:v>
                </c:pt>
                <c:pt idx="29">
                  <c:v>-0.12599999999999995</c:v>
                </c:pt>
                <c:pt idx="30">
                  <c:v>-0.11999999999999994</c:v>
                </c:pt>
                <c:pt idx="31">
                  <c:v>-0.11399999999999993</c:v>
                </c:pt>
                <c:pt idx="32">
                  <c:v>-0.10799999999999993</c:v>
                </c:pt>
                <c:pt idx="33">
                  <c:v>-0.10199999999999992</c:v>
                </c:pt>
                <c:pt idx="34">
                  <c:v>-9.5999999999999919E-2</c:v>
                </c:pt>
                <c:pt idx="35">
                  <c:v>-8.9999999999999913E-2</c:v>
                </c:pt>
                <c:pt idx="36">
                  <c:v>-8.3999999999999908E-2</c:v>
                </c:pt>
                <c:pt idx="37">
                  <c:v>-7.7999999999999903E-2</c:v>
                </c:pt>
                <c:pt idx="38">
                  <c:v>-7.1999999999999897E-2</c:v>
                </c:pt>
                <c:pt idx="39">
                  <c:v>-6.5999999999999892E-2</c:v>
                </c:pt>
                <c:pt idx="40">
                  <c:v>-5.9999999999999887E-2</c:v>
                </c:pt>
                <c:pt idx="41">
                  <c:v>-5.3999999999999881E-2</c:v>
                </c:pt>
                <c:pt idx="42">
                  <c:v>-4.7999999999999876E-2</c:v>
                </c:pt>
                <c:pt idx="43">
                  <c:v>-4.1999999999999871E-2</c:v>
                </c:pt>
                <c:pt idx="44">
                  <c:v>-3.5999999999999865E-2</c:v>
                </c:pt>
                <c:pt idx="45">
                  <c:v>-2.999999999999986E-2</c:v>
                </c:pt>
                <c:pt idx="46">
                  <c:v>-2.3999999999999855E-2</c:v>
                </c:pt>
                <c:pt idx="47">
                  <c:v>-1.7999999999999849E-2</c:v>
                </c:pt>
                <c:pt idx="48">
                  <c:v>-1.1999999999999844E-2</c:v>
                </c:pt>
                <c:pt idx="49">
                  <c:v>-5.9999999999998735E-3</c:v>
                </c:pt>
                <c:pt idx="50">
                  <c:v>0</c:v>
                </c:pt>
                <c:pt idx="51">
                  <c:v>6.0000000000001406E-3</c:v>
                </c:pt>
                <c:pt idx="52">
                  <c:v>1.2000000000000142E-2</c:v>
                </c:pt>
                <c:pt idx="53">
                  <c:v>1.8000000000000155E-2</c:v>
                </c:pt>
                <c:pt idx="54">
                  <c:v>2.400000000000016E-2</c:v>
                </c:pt>
                <c:pt idx="55">
                  <c:v>3.0000000000000165E-2</c:v>
                </c:pt>
                <c:pt idx="56">
                  <c:v>3.6000000000000171E-2</c:v>
                </c:pt>
                <c:pt idx="57">
                  <c:v>4.2000000000000176E-2</c:v>
                </c:pt>
                <c:pt idx="58">
                  <c:v>4.8000000000000181E-2</c:v>
                </c:pt>
                <c:pt idx="59">
                  <c:v>5.4000000000000187E-2</c:v>
                </c:pt>
                <c:pt idx="60">
                  <c:v>6.0000000000000192E-2</c:v>
                </c:pt>
                <c:pt idx="61">
                  <c:v>6.6000000000000197E-2</c:v>
                </c:pt>
                <c:pt idx="62">
                  <c:v>7.2000000000000203E-2</c:v>
                </c:pt>
                <c:pt idx="63">
                  <c:v>7.8000000000000208E-2</c:v>
                </c:pt>
                <c:pt idx="64">
                  <c:v>8.4000000000000213E-2</c:v>
                </c:pt>
                <c:pt idx="65">
                  <c:v>9.0000000000000219E-2</c:v>
                </c:pt>
                <c:pt idx="66">
                  <c:v>9.6000000000000252E-2</c:v>
                </c:pt>
                <c:pt idx="67">
                  <c:v>0.10200000000000026</c:v>
                </c:pt>
                <c:pt idx="68">
                  <c:v>0.10800000000000026</c:v>
                </c:pt>
                <c:pt idx="69">
                  <c:v>0.11400000000000027</c:v>
                </c:pt>
                <c:pt idx="70">
                  <c:v>0.12000000000000027</c:v>
                </c:pt>
                <c:pt idx="71">
                  <c:v>0.12600000000000028</c:v>
                </c:pt>
                <c:pt idx="72">
                  <c:v>0.13200000000000028</c:v>
                </c:pt>
                <c:pt idx="73">
                  <c:v>0.13800000000000029</c:v>
                </c:pt>
                <c:pt idx="74">
                  <c:v>0.14400000000000029</c:v>
                </c:pt>
                <c:pt idx="75">
                  <c:v>0.1500000000000003</c:v>
                </c:pt>
                <c:pt idx="76">
                  <c:v>0.15600000000000031</c:v>
                </c:pt>
                <c:pt idx="77">
                  <c:v>0.16200000000000031</c:v>
                </c:pt>
                <c:pt idx="78">
                  <c:v>0.16800000000000032</c:v>
                </c:pt>
                <c:pt idx="79">
                  <c:v>0.17400000000000032</c:v>
                </c:pt>
                <c:pt idx="80">
                  <c:v>0.18000000000000033</c:v>
                </c:pt>
                <c:pt idx="81">
                  <c:v>0.18600000000000033</c:v>
                </c:pt>
                <c:pt idx="82">
                  <c:v>0.19200000000000028</c:v>
                </c:pt>
                <c:pt idx="83">
                  <c:v>0.19800000000000029</c:v>
                </c:pt>
                <c:pt idx="84">
                  <c:v>0.20400000000000029</c:v>
                </c:pt>
                <c:pt idx="85">
                  <c:v>0.2100000000000003</c:v>
                </c:pt>
                <c:pt idx="86">
                  <c:v>0.2160000000000003</c:v>
                </c:pt>
                <c:pt idx="87">
                  <c:v>0.22200000000000031</c:v>
                </c:pt>
                <c:pt idx="88">
                  <c:v>0.22800000000000042</c:v>
                </c:pt>
                <c:pt idx="89">
                  <c:v>0.23400000000000043</c:v>
                </c:pt>
                <c:pt idx="90">
                  <c:v>0.24000000000000044</c:v>
                </c:pt>
                <c:pt idx="91">
                  <c:v>0.24600000000000044</c:v>
                </c:pt>
                <c:pt idx="92">
                  <c:v>0.25200000000000045</c:v>
                </c:pt>
                <c:pt idx="93">
                  <c:v>0.25800000000000045</c:v>
                </c:pt>
                <c:pt idx="94">
                  <c:v>0.26400000000000046</c:v>
                </c:pt>
                <c:pt idx="95">
                  <c:v>0.27000000000000046</c:v>
                </c:pt>
                <c:pt idx="96">
                  <c:v>0.27600000000000047</c:v>
                </c:pt>
                <c:pt idx="97">
                  <c:v>0.28200000000000047</c:v>
                </c:pt>
                <c:pt idx="98">
                  <c:v>0.28800000000000048</c:v>
                </c:pt>
                <c:pt idx="99">
                  <c:v>0.29400000000000048</c:v>
                </c:pt>
              </c:numCache>
            </c:numRef>
          </c:xVal>
          <c:yVal>
            <c:numRef>
              <c:f>Sheet1!$J$1:$J$100</c:f>
              <c:numCache>
                <c:formatCode>General</c:formatCode>
                <c:ptCount val="100"/>
                <c:pt idx="0">
                  <c:v>40</c:v>
                </c:pt>
                <c:pt idx="1">
                  <c:v>39.200000000000003</c:v>
                </c:pt>
                <c:pt idx="2">
                  <c:v>38.4</c:v>
                </c:pt>
                <c:pt idx="3">
                  <c:v>37.6</c:v>
                </c:pt>
                <c:pt idx="4">
                  <c:v>36.800000000000004</c:v>
                </c:pt>
                <c:pt idx="5">
                  <c:v>36</c:v>
                </c:pt>
                <c:pt idx="6">
                  <c:v>35.200000000000003</c:v>
                </c:pt>
                <c:pt idx="7">
                  <c:v>34.4</c:v>
                </c:pt>
                <c:pt idx="8">
                  <c:v>33.6</c:v>
                </c:pt>
                <c:pt idx="9">
                  <c:v>32.800000000000004</c:v>
                </c:pt>
                <c:pt idx="10">
                  <c:v>32</c:v>
                </c:pt>
                <c:pt idx="11">
                  <c:v>31.200000000000003</c:v>
                </c:pt>
                <c:pt idx="12">
                  <c:v>30.4</c:v>
                </c:pt>
                <c:pt idx="13">
                  <c:v>29.6</c:v>
                </c:pt>
                <c:pt idx="14">
                  <c:v>28.799999999999997</c:v>
                </c:pt>
                <c:pt idx="15">
                  <c:v>28</c:v>
                </c:pt>
                <c:pt idx="16">
                  <c:v>27.199999999999996</c:v>
                </c:pt>
                <c:pt idx="17">
                  <c:v>26.4</c:v>
                </c:pt>
                <c:pt idx="18">
                  <c:v>25.599999999999994</c:v>
                </c:pt>
                <c:pt idx="19">
                  <c:v>24.799999999999997</c:v>
                </c:pt>
                <c:pt idx="20">
                  <c:v>23.999999999999993</c:v>
                </c:pt>
                <c:pt idx="21">
                  <c:v>23.199999999999996</c:v>
                </c:pt>
                <c:pt idx="22">
                  <c:v>22.399999999999991</c:v>
                </c:pt>
                <c:pt idx="23">
                  <c:v>21.599999999999994</c:v>
                </c:pt>
                <c:pt idx="24">
                  <c:v>20.799999999999997</c:v>
                </c:pt>
                <c:pt idx="25">
                  <c:v>19.999999999999996</c:v>
                </c:pt>
                <c:pt idx="26">
                  <c:v>19.199999999999996</c:v>
                </c:pt>
                <c:pt idx="27">
                  <c:v>18.399999999999995</c:v>
                </c:pt>
                <c:pt idx="28">
                  <c:v>17.599999999999994</c:v>
                </c:pt>
                <c:pt idx="29">
                  <c:v>16.799999999999994</c:v>
                </c:pt>
                <c:pt idx="30">
                  <c:v>15.999999999999993</c:v>
                </c:pt>
                <c:pt idx="31">
                  <c:v>15.199999999999992</c:v>
                </c:pt>
                <c:pt idx="32">
                  <c:v>14.399999999999991</c:v>
                </c:pt>
                <c:pt idx="33">
                  <c:v>13.599999999999991</c:v>
                </c:pt>
                <c:pt idx="34">
                  <c:v>12.79999999999999</c:v>
                </c:pt>
                <c:pt idx="35">
                  <c:v>11.999999999999989</c:v>
                </c:pt>
                <c:pt idx="36">
                  <c:v>11.199999999999989</c:v>
                </c:pt>
                <c:pt idx="37">
                  <c:v>10.399999999999988</c:v>
                </c:pt>
                <c:pt idx="38">
                  <c:v>9.5999999999999872</c:v>
                </c:pt>
                <c:pt idx="39">
                  <c:v>8.7999999999999865</c:v>
                </c:pt>
                <c:pt idx="40">
                  <c:v>7.9999999999999849</c:v>
                </c:pt>
                <c:pt idx="41">
                  <c:v>7.1999999999999842</c:v>
                </c:pt>
                <c:pt idx="42">
                  <c:v>6.3999999999999835</c:v>
                </c:pt>
                <c:pt idx="43">
                  <c:v>5.5999999999999828</c:v>
                </c:pt>
                <c:pt idx="44">
                  <c:v>4.7999999999999821</c:v>
                </c:pt>
                <c:pt idx="45">
                  <c:v>3.9999999999999813</c:v>
                </c:pt>
                <c:pt idx="46">
                  <c:v>3.1999999999999806</c:v>
                </c:pt>
                <c:pt idx="47">
                  <c:v>2.3999999999999799</c:v>
                </c:pt>
                <c:pt idx="48">
                  <c:v>1.5999999999999792</c:v>
                </c:pt>
                <c:pt idx="49">
                  <c:v>0.79999999999998295</c:v>
                </c:pt>
                <c:pt idx="50">
                  <c:v>0</c:v>
                </c:pt>
                <c:pt idx="51">
                  <c:v>-0.80000000000001847</c:v>
                </c:pt>
                <c:pt idx="52">
                  <c:v>-1.6000000000000192</c:v>
                </c:pt>
                <c:pt idx="53">
                  <c:v>-2.4000000000000199</c:v>
                </c:pt>
                <c:pt idx="54">
                  <c:v>-3.2000000000000206</c:v>
                </c:pt>
                <c:pt idx="55">
                  <c:v>-4.0000000000000213</c:v>
                </c:pt>
                <c:pt idx="56">
                  <c:v>-4.800000000000022</c:v>
                </c:pt>
                <c:pt idx="57">
                  <c:v>-5.6000000000000227</c:v>
                </c:pt>
                <c:pt idx="58">
                  <c:v>-6.4000000000000234</c:v>
                </c:pt>
                <c:pt idx="59">
                  <c:v>-7.2000000000000242</c:v>
                </c:pt>
                <c:pt idx="60">
                  <c:v>-8.0000000000000249</c:v>
                </c:pt>
                <c:pt idx="61">
                  <c:v>-8.8000000000000256</c:v>
                </c:pt>
                <c:pt idx="62">
                  <c:v>-9.6000000000000263</c:v>
                </c:pt>
                <c:pt idx="63">
                  <c:v>-10.400000000000027</c:v>
                </c:pt>
                <c:pt idx="64">
                  <c:v>-11.200000000000028</c:v>
                </c:pt>
                <c:pt idx="65">
                  <c:v>-12.000000000000028</c:v>
                </c:pt>
                <c:pt idx="66">
                  <c:v>-12.800000000000029</c:v>
                </c:pt>
                <c:pt idx="67">
                  <c:v>-13.60000000000003</c:v>
                </c:pt>
                <c:pt idx="68">
                  <c:v>-14.400000000000031</c:v>
                </c:pt>
                <c:pt idx="69">
                  <c:v>-15.200000000000031</c:v>
                </c:pt>
                <c:pt idx="70">
                  <c:v>-16.000000000000032</c:v>
                </c:pt>
                <c:pt idx="71">
                  <c:v>-16.800000000000033</c:v>
                </c:pt>
                <c:pt idx="72">
                  <c:v>-17.600000000000033</c:v>
                </c:pt>
                <c:pt idx="73">
                  <c:v>-18.400000000000034</c:v>
                </c:pt>
                <c:pt idx="74">
                  <c:v>-19.200000000000035</c:v>
                </c:pt>
                <c:pt idx="75">
                  <c:v>-20.000000000000036</c:v>
                </c:pt>
                <c:pt idx="76">
                  <c:v>-20.800000000000036</c:v>
                </c:pt>
                <c:pt idx="77">
                  <c:v>-21.600000000000037</c:v>
                </c:pt>
                <c:pt idx="78">
                  <c:v>-22.400000000000038</c:v>
                </c:pt>
                <c:pt idx="79">
                  <c:v>-23.200000000000038</c:v>
                </c:pt>
                <c:pt idx="80">
                  <c:v>-24.000000000000039</c:v>
                </c:pt>
                <c:pt idx="81">
                  <c:v>-24.80000000000004</c:v>
                </c:pt>
                <c:pt idx="82">
                  <c:v>-25.600000000000041</c:v>
                </c:pt>
                <c:pt idx="83">
                  <c:v>-26.400000000000041</c:v>
                </c:pt>
                <c:pt idx="84">
                  <c:v>-27.200000000000042</c:v>
                </c:pt>
                <c:pt idx="85">
                  <c:v>-28.000000000000043</c:v>
                </c:pt>
                <c:pt idx="86">
                  <c:v>-28.800000000000043</c:v>
                </c:pt>
                <c:pt idx="87">
                  <c:v>-29.600000000000044</c:v>
                </c:pt>
                <c:pt idx="88">
                  <c:v>-30.400000000000045</c:v>
                </c:pt>
                <c:pt idx="89">
                  <c:v>-31.200000000000045</c:v>
                </c:pt>
                <c:pt idx="90">
                  <c:v>-32.000000000000043</c:v>
                </c:pt>
                <c:pt idx="91">
                  <c:v>-32.800000000000047</c:v>
                </c:pt>
                <c:pt idx="92">
                  <c:v>-33.600000000000051</c:v>
                </c:pt>
                <c:pt idx="93">
                  <c:v>-34.400000000000048</c:v>
                </c:pt>
                <c:pt idx="94">
                  <c:v>-35.200000000000045</c:v>
                </c:pt>
                <c:pt idx="95">
                  <c:v>-36.00000000000005</c:v>
                </c:pt>
                <c:pt idx="96">
                  <c:v>-36.800000000000054</c:v>
                </c:pt>
                <c:pt idx="97">
                  <c:v>-37.600000000000051</c:v>
                </c:pt>
                <c:pt idx="98">
                  <c:v>-38.400000000000048</c:v>
                </c:pt>
                <c:pt idx="99">
                  <c:v>-39.200000000000053</c:v>
                </c:pt>
              </c:numCache>
            </c:numRef>
          </c:yVal>
          <c:smooth val="0"/>
        </c:ser>
        <c:ser>
          <c:idx val="5"/>
          <c:order val="5"/>
          <c:tx>
            <c:v>s6</c:v>
          </c:tx>
          <c:spPr>
            <a:ln w="28575">
              <a:noFill/>
            </a:ln>
          </c:spPr>
          <c:xVal>
            <c:numRef>
              <c:f>Sheet1!$K$1:$K$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1!$L$1:$L$100</c:f>
              <c:numCache>
                <c:formatCode>General</c:formatCode>
                <c:ptCount val="100"/>
                <c:pt idx="0">
                  <c:v>50</c:v>
                </c:pt>
                <c:pt idx="1">
                  <c:v>49</c:v>
                </c:pt>
                <c:pt idx="2">
                  <c:v>48</c:v>
                </c:pt>
                <c:pt idx="3">
                  <c:v>47</c:v>
                </c:pt>
                <c:pt idx="4">
                  <c:v>46</c:v>
                </c:pt>
                <c:pt idx="5">
                  <c:v>45</c:v>
                </c:pt>
                <c:pt idx="6">
                  <c:v>44</c:v>
                </c:pt>
                <c:pt idx="7">
                  <c:v>43</c:v>
                </c:pt>
                <c:pt idx="8">
                  <c:v>42.000000000000007</c:v>
                </c:pt>
                <c:pt idx="9">
                  <c:v>41</c:v>
                </c:pt>
                <c:pt idx="10">
                  <c:v>40</c:v>
                </c:pt>
                <c:pt idx="11">
                  <c:v>39</c:v>
                </c:pt>
                <c:pt idx="12">
                  <c:v>38</c:v>
                </c:pt>
                <c:pt idx="13">
                  <c:v>37</c:v>
                </c:pt>
                <c:pt idx="14">
                  <c:v>36</c:v>
                </c:pt>
                <c:pt idx="15">
                  <c:v>35</c:v>
                </c:pt>
                <c:pt idx="16">
                  <c:v>34</c:v>
                </c:pt>
                <c:pt idx="17">
                  <c:v>32.999999999999993</c:v>
                </c:pt>
                <c:pt idx="18">
                  <c:v>31.999999999999996</c:v>
                </c:pt>
                <c:pt idx="19">
                  <c:v>30.999999999999993</c:v>
                </c:pt>
                <c:pt idx="20">
                  <c:v>29.999999999999993</c:v>
                </c:pt>
                <c:pt idx="21">
                  <c:v>28.999999999999993</c:v>
                </c:pt>
                <c:pt idx="22">
                  <c:v>27.999999999999993</c:v>
                </c:pt>
                <c:pt idx="23">
                  <c:v>26.999999999999989</c:v>
                </c:pt>
                <c:pt idx="24">
                  <c:v>25.999999999999996</c:v>
                </c:pt>
                <c:pt idx="25">
                  <c:v>24.999999999999993</c:v>
                </c:pt>
                <c:pt idx="26">
                  <c:v>23.999999999999993</c:v>
                </c:pt>
                <c:pt idx="27">
                  <c:v>22.999999999999993</c:v>
                </c:pt>
                <c:pt idx="28">
                  <c:v>21.999999999999993</c:v>
                </c:pt>
                <c:pt idx="29">
                  <c:v>20.999999999999989</c:v>
                </c:pt>
                <c:pt idx="30">
                  <c:v>19.999999999999989</c:v>
                </c:pt>
                <c:pt idx="31">
                  <c:v>18.999999999999989</c:v>
                </c:pt>
                <c:pt idx="32">
                  <c:v>17.999999999999989</c:v>
                </c:pt>
                <c:pt idx="33">
                  <c:v>16.999999999999986</c:v>
                </c:pt>
                <c:pt idx="34">
                  <c:v>15.999999999999986</c:v>
                </c:pt>
                <c:pt idx="35">
                  <c:v>14.999999999999986</c:v>
                </c:pt>
                <c:pt idx="36">
                  <c:v>13.999999999999984</c:v>
                </c:pt>
                <c:pt idx="37">
                  <c:v>12.999999999999984</c:v>
                </c:pt>
                <c:pt idx="38">
                  <c:v>11.999999999999982</c:v>
                </c:pt>
                <c:pt idx="39">
                  <c:v>10.999999999999982</c:v>
                </c:pt>
                <c:pt idx="40">
                  <c:v>9.9999999999999805</c:v>
                </c:pt>
                <c:pt idx="41">
                  <c:v>8.9999999999999805</c:v>
                </c:pt>
                <c:pt idx="42">
                  <c:v>7.9999999999999796</c:v>
                </c:pt>
                <c:pt idx="43">
                  <c:v>6.9999999999999787</c:v>
                </c:pt>
                <c:pt idx="44">
                  <c:v>5.9999999999999778</c:v>
                </c:pt>
                <c:pt idx="45">
                  <c:v>4.9999999999999769</c:v>
                </c:pt>
                <c:pt idx="46">
                  <c:v>3.999999999999976</c:v>
                </c:pt>
                <c:pt idx="47">
                  <c:v>2.9999999999999751</c:v>
                </c:pt>
                <c:pt idx="48">
                  <c:v>1.999999999999974</c:v>
                </c:pt>
                <c:pt idx="49">
                  <c:v>0.99999999999997868</c:v>
                </c:pt>
                <c:pt idx="50">
                  <c:v>0</c:v>
                </c:pt>
                <c:pt idx="51">
                  <c:v>-1.0000000000000231</c:v>
                </c:pt>
                <c:pt idx="52">
                  <c:v>-2.000000000000024</c:v>
                </c:pt>
                <c:pt idx="53">
                  <c:v>-3.0000000000000249</c:v>
                </c:pt>
                <c:pt idx="54">
                  <c:v>-4.0000000000000258</c:v>
                </c:pt>
                <c:pt idx="55">
                  <c:v>-5.0000000000000266</c:v>
                </c:pt>
                <c:pt idx="56">
                  <c:v>-6.0000000000000275</c:v>
                </c:pt>
                <c:pt idx="57">
                  <c:v>-7.0000000000000284</c:v>
                </c:pt>
                <c:pt idx="58">
                  <c:v>-8.0000000000000284</c:v>
                </c:pt>
                <c:pt idx="59">
                  <c:v>-9.0000000000000302</c:v>
                </c:pt>
                <c:pt idx="60">
                  <c:v>-10.000000000000032</c:v>
                </c:pt>
                <c:pt idx="61">
                  <c:v>-11.000000000000032</c:v>
                </c:pt>
                <c:pt idx="62">
                  <c:v>-12.000000000000032</c:v>
                </c:pt>
                <c:pt idx="63">
                  <c:v>-13.000000000000034</c:v>
                </c:pt>
                <c:pt idx="64">
                  <c:v>-14.000000000000036</c:v>
                </c:pt>
                <c:pt idx="65">
                  <c:v>-15.000000000000036</c:v>
                </c:pt>
                <c:pt idx="66">
                  <c:v>-16.000000000000036</c:v>
                </c:pt>
                <c:pt idx="67">
                  <c:v>-17.000000000000036</c:v>
                </c:pt>
                <c:pt idx="68">
                  <c:v>-18.000000000000039</c:v>
                </c:pt>
                <c:pt idx="69">
                  <c:v>-19.000000000000039</c:v>
                </c:pt>
                <c:pt idx="70">
                  <c:v>-20.000000000000039</c:v>
                </c:pt>
                <c:pt idx="71">
                  <c:v>-21.000000000000043</c:v>
                </c:pt>
                <c:pt idx="72">
                  <c:v>-22.000000000000043</c:v>
                </c:pt>
                <c:pt idx="73">
                  <c:v>-23.000000000000043</c:v>
                </c:pt>
                <c:pt idx="74">
                  <c:v>-24.000000000000043</c:v>
                </c:pt>
                <c:pt idx="75">
                  <c:v>-25.000000000000043</c:v>
                </c:pt>
                <c:pt idx="76">
                  <c:v>-26.000000000000046</c:v>
                </c:pt>
                <c:pt idx="77">
                  <c:v>-27.000000000000046</c:v>
                </c:pt>
                <c:pt idx="78">
                  <c:v>-28.000000000000046</c:v>
                </c:pt>
                <c:pt idx="79">
                  <c:v>-29.00000000000005</c:v>
                </c:pt>
                <c:pt idx="80">
                  <c:v>-30.00000000000005</c:v>
                </c:pt>
                <c:pt idx="81">
                  <c:v>-31.00000000000005</c:v>
                </c:pt>
                <c:pt idx="82">
                  <c:v>-32.00000000000005</c:v>
                </c:pt>
                <c:pt idx="83">
                  <c:v>-33.00000000000005</c:v>
                </c:pt>
                <c:pt idx="84">
                  <c:v>-34.00000000000005</c:v>
                </c:pt>
                <c:pt idx="85">
                  <c:v>-35.000000000000057</c:v>
                </c:pt>
                <c:pt idx="86">
                  <c:v>-36.000000000000057</c:v>
                </c:pt>
                <c:pt idx="87">
                  <c:v>-37.000000000000057</c:v>
                </c:pt>
                <c:pt idx="88">
                  <c:v>-38.000000000000057</c:v>
                </c:pt>
                <c:pt idx="89">
                  <c:v>-39.000000000000057</c:v>
                </c:pt>
                <c:pt idx="90">
                  <c:v>-40.000000000000057</c:v>
                </c:pt>
                <c:pt idx="91">
                  <c:v>-41.000000000000057</c:v>
                </c:pt>
                <c:pt idx="92">
                  <c:v>-42.000000000000057</c:v>
                </c:pt>
                <c:pt idx="93">
                  <c:v>-43.000000000000057</c:v>
                </c:pt>
                <c:pt idx="94">
                  <c:v>-44.000000000000064</c:v>
                </c:pt>
                <c:pt idx="95">
                  <c:v>-45.000000000000064</c:v>
                </c:pt>
                <c:pt idx="96">
                  <c:v>-46.000000000000064</c:v>
                </c:pt>
                <c:pt idx="97">
                  <c:v>-47.000000000000064</c:v>
                </c:pt>
                <c:pt idx="98">
                  <c:v>-48.000000000000064</c:v>
                </c:pt>
                <c:pt idx="99">
                  <c:v>-49.000000000000064</c:v>
                </c:pt>
              </c:numCache>
            </c:numRef>
          </c:yVal>
          <c:smooth val="0"/>
        </c:ser>
        <c:dLbls>
          <c:showLegendKey val="0"/>
          <c:showVal val="0"/>
          <c:showCatName val="0"/>
          <c:showSerName val="0"/>
          <c:showPercent val="0"/>
          <c:showBubbleSize val="0"/>
        </c:dLbls>
        <c:axId val="368804992"/>
        <c:axId val="368806528"/>
      </c:scatterChart>
      <c:valAx>
        <c:axId val="368804992"/>
        <c:scaling>
          <c:orientation val="minMax"/>
        </c:scaling>
        <c:delete val="0"/>
        <c:axPos val="b"/>
        <c:numFmt formatCode="General" sourceLinked="1"/>
        <c:majorTickMark val="out"/>
        <c:minorTickMark val="none"/>
        <c:tickLblPos val="nextTo"/>
        <c:crossAx val="368806528"/>
        <c:crosses val="autoZero"/>
        <c:crossBetween val="midCat"/>
      </c:valAx>
      <c:valAx>
        <c:axId val="368806528"/>
        <c:scaling>
          <c:orientation val="minMax"/>
        </c:scaling>
        <c:delete val="0"/>
        <c:axPos val="l"/>
        <c:majorGridlines/>
        <c:numFmt formatCode="General" sourceLinked="1"/>
        <c:majorTickMark val="out"/>
        <c:minorTickMark val="none"/>
        <c:tickLblPos val="nextTo"/>
        <c:crossAx val="36880499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s0</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M$1:$M$100</c:f>
              <c:numCache>
                <c:formatCode>General</c:formatCode>
                <c:ptCount val="1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yVal>
          <c:smooth val="0"/>
        </c:ser>
        <c:ser>
          <c:idx val="1"/>
          <c:order val="1"/>
          <c:tx>
            <c:v>s1</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D$1:$D$100</c:f>
              <c:numCache>
                <c:formatCode>General</c:formatCode>
                <c:ptCount val="100"/>
                <c:pt idx="0">
                  <c:v>10</c:v>
                </c:pt>
                <c:pt idx="1">
                  <c:v>9.8000000000000007</c:v>
                </c:pt>
                <c:pt idx="2">
                  <c:v>9.6</c:v>
                </c:pt>
                <c:pt idx="3">
                  <c:v>9.4</c:v>
                </c:pt>
                <c:pt idx="4">
                  <c:v>9.2000000000000011</c:v>
                </c:pt>
                <c:pt idx="5">
                  <c:v>9</c:v>
                </c:pt>
                <c:pt idx="6">
                  <c:v>8.8000000000000007</c:v>
                </c:pt>
                <c:pt idx="7">
                  <c:v>8.6</c:v>
                </c:pt>
                <c:pt idx="8">
                  <c:v>8.4</c:v>
                </c:pt>
                <c:pt idx="9">
                  <c:v>8.2000000000000011</c:v>
                </c:pt>
                <c:pt idx="10">
                  <c:v>8</c:v>
                </c:pt>
                <c:pt idx="11">
                  <c:v>7.8000000000000007</c:v>
                </c:pt>
                <c:pt idx="12">
                  <c:v>7.6</c:v>
                </c:pt>
                <c:pt idx="13">
                  <c:v>7.4</c:v>
                </c:pt>
                <c:pt idx="14">
                  <c:v>7.1999999999999993</c:v>
                </c:pt>
                <c:pt idx="15">
                  <c:v>7</c:v>
                </c:pt>
                <c:pt idx="16">
                  <c:v>6.7999999999999989</c:v>
                </c:pt>
                <c:pt idx="17">
                  <c:v>6.6</c:v>
                </c:pt>
                <c:pt idx="18">
                  <c:v>6.3999999999999986</c:v>
                </c:pt>
                <c:pt idx="19">
                  <c:v>6.1999999999999993</c:v>
                </c:pt>
                <c:pt idx="20">
                  <c:v>5.9999999999999982</c:v>
                </c:pt>
                <c:pt idx="21">
                  <c:v>5.7999999999999989</c:v>
                </c:pt>
                <c:pt idx="22">
                  <c:v>5.5999999999999979</c:v>
                </c:pt>
                <c:pt idx="23">
                  <c:v>5.3999999999999986</c:v>
                </c:pt>
                <c:pt idx="24">
                  <c:v>5.1999999999999993</c:v>
                </c:pt>
                <c:pt idx="25">
                  <c:v>4.9999999999999991</c:v>
                </c:pt>
                <c:pt idx="26">
                  <c:v>4.7999999999999989</c:v>
                </c:pt>
                <c:pt idx="27">
                  <c:v>4.5999999999999988</c:v>
                </c:pt>
                <c:pt idx="28">
                  <c:v>4.3999999999999986</c:v>
                </c:pt>
                <c:pt idx="29">
                  <c:v>4.1999999999999984</c:v>
                </c:pt>
                <c:pt idx="30">
                  <c:v>3.9999999999999982</c:v>
                </c:pt>
                <c:pt idx="31">
                  <c:v>3.799999999999998</c:v>
                </c:pt>
                <c:pt idx="32">
                  <c:v>3.5999999999999979</c:v>
                </c:pt>
                <c:pt idx="33">
                  <c:v>3.3999999999999977</c:v>
                </c:pt>
                <c:pt idx="34">
                  <c:v>3.1999999999999975</c:v>
                </c:pt>
                <c:pt idx="35">
                  <c:v>2.9999999999999973</c:v>
                </c:pt>
                <c:pt idx="36">
                  <c:v>2.7999999999999972</c:v>
                </c:pt>
                <c:pt idx="37">
                  <c:v>2.599999999999997</c:v>
                </c:pt>
                <c:pt idx="38">
                  <c:v>2.3999999999999968</c:v>
                </c:pt>
                <c:pt idx="39">
                  <c:v>2.1999999999999966</c:v>
                </c:pt>
                <c:pt idx="40">
                  <c:v>1.9999999999999962</c:v>
                </c:pt>
                <c:pt idx="41">
                  <c:v>1.799999999999996</c:v>
                </c:pt>
                <c:pt idx="42">
                  <c:v>1.5999999999999959</c:v>
                </c:pt>
                <c:pt idx="43">
                  <c:v>1.3999999999999957</c:v>
                </c:pt>
                <c:pt idx="44">
                  <c:v>1.1999999999999955</c:v>
                </c:pt>
                <c:pt idx="45">
                  <c:v>0.99999999999999534</c:v>
                </c:pt>
                <c:pt idx="46">
                  <c:v>0.79999999999999516</c:v>
                </c:pt>
                <c:pt idx="47">
                  <c:v>0.59999999999999498</c:v>
                </c:pt>
                <c:pt idx="48">
                  <c:v>0.3999999999999948</c:v>
                </c:pt>
                <c:pt idx="49">
                  <c:v>0.19999999999999574</c:v>
                </c:pt>
                <c:pt idx="50">
                  <c:v>0</c:v>
                </c:pt>
                <c:pt idx="51">
                  <c:v>-0.20000000000000462</c:v>
                </c:pt>
                <c:pt idx="52">
                  <c:v>-0.4000000000000048</c:v>
                </c:pt>
                <c:pt idx="53">
                  <c:v>-0.60000000000000497</c:v>
                </c:pt>
                <c:pt idx="54">
                  <c:v>-0.80000000000000515</c:v>
                </c:pt>
                <c:pt idx="55">
                  <c:v>-1.0000000000000053</c:v>
                </c:pt>
                <c:pt idx="56">
                  <c:v>-1.2000000000000055</c:v>
                </c:pt>
                <c:pt idx="57">
                  <c:v>-1.4000000000000057</c:v>
                </c:pt>
                <c:pt idx="58">
                  <c:v>-1.6000000000000059</c:v>
                </c:pt>
                <c:pt idx="59">
                  <c:v>-1.800000000000006</c:v>
                </c:pt>
                <c:pt idx="60">
                  <c:v>-2.0000000000000062</c:v>
                </c:pt>
                <c:pt idx="61">
                  <c:v>-2.2000000000000064</c:v>
                </c:pt>
                <c:pt idx="62">
                  <c:v>-2.4000000000000066</c:v>
                </c:pt>
                <c:pt idx="63">
                  <c:v>-2.6000000000000068</c:v>
                </c:pt>
                <c:pt idx="64">
                  <c:v>-2.8000000000000069</c:v>
                </c:pt>
                <c:pt idx="65">
                  <c:v>-3.0000000000000071</c:v>
                </c:pt>
                <c:pt idx="66">
                  <c:v>-3.2000000000000073</c:v>
                </c:pt>
                <c:pt idx="67">
                  <c:v>-3.4000000000000075</c:v>
                </c:pt>
                <c:pt idx="68">
                  <c:v>-3.6000000000000076</c:v>
                </c:pt>
                <c:pt idx="69">
                  <c:v>-3.8000000000000078</c:v>
                </c:pt>
                <c:pt idx="70">
                  <c:v>-4.000000000000008</c:v>
                </c:pt>
                <c:pt idx="71">
                  <c:v>-4.2000000000000082</c:v>
                </c:pt>
                <c:pt idx="72">
                  <c:v>-4.4000000000000083</c:v>
                </c:pt>
                <c:pt idx="73">
                  <c:v>-4.6000000000000085</c:v>
                </c:pt>
                <c:pt idx="74">
                  <c:v>-4.8000000000000087</c:v>
                </c:pt>
                <c:pt idx="75">
                  <c:v>-5.0000000000000089</c:v>
                </c:pt>
                <c:pt idx="76">
                  <c:v>-5.2000000000000091</c:v>
                </c:pt>
                <c:pt idx="77">
                  <c:v>-5.4000000000000092</c:v>
                </c:pt>
                <c:pt idx="78">
                  <c:v>-5.6000000000000094</c:v>
                </c:pt>
                <c:pt idx="79">
                  <c:v>-5.8000000000000096</c:v>
                </c:pt>
                <c:pt idx="80">
                  <c:v>-6.0000000000000098</c:v>
                </c:pt>
                <c:pt idx="81">
                  <c:v>-6.2000000000000099</c:v>
                </c:pt>
                <c:pt idx="82">
                  <c:v>-6.4000000000000101</c:v>
                </c:pt>
                <c:pt idx="83">
                  <c:v>-6.6000000000000103</c:v>
                </c:pt>
                <c:pt idx="84">
                  <c:v>-6.8000000000000105</c:v>
                </c:pt>
                <c:pt idx="85">
                  <c:v>-7.0000000000000107</c:v>
                </c:pt>
                <c:pt idx="86">
                  <c:v>-7.2000000000000108</c:v>
                </c:pt>
                <c:pt idx="87">
                  <c:v>-7.400000000000011</c:v>
                </c:pt>
                <c:pt idx="88">
                  <c:v>-7.6000000000000112</c:v>
                </c:pt>
                <c:pt idx="89">
                  <c:v>-7.8000000000000114</c:v>
                </c:pt>
                <c:pt idx="90">
                  <c:v>-8.0000000000000107</c:v>
                </c:pt>
                <c:pt idx="91">
                  <c:v>-8.2000000000000117</c:v>
                </c:pt>
                <c:pt idx="92">
                  <c:v>-8.4000000000000128</c:v>
                </c:pt>
                <c:pt idx="93">
                  <c:v>-8.6000000000000121</c:v>
                </c:pt>
                <c:pt idx="94">
                  <c:v>-8.8000000000000114</c:v>
                </c:pt>
                <c:pt idx="95">
                  <c:v>-9.0000000000000124</c:v>
                </c:pt>
                <c:pt idx="96">
                  <c:v>-9.2000000000000135</c:v>
                </c:pt>
                <c:pt idx="97">
                  <c:v>-9.4000000000000128</c:v>
                </c:pt>
                <c:pt idx="98">
                  <c:v>-9.6000000000000121</c:v>
                </c:pt>
                <c:pt idx="99">
                  <c:v>-9.8000000000000131</c:v>
                </c:pt>
              </c:numCache>
            </c:numRef>
          </c:yVal>
          <c:smooth val="0"/>
        </c:ser>
        <c:ser>
          <c:idx val="2"/>
          <c:order val="2"/>
          <c:tx>
            <c:v>s3</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F$1:$F$100</c:f>
              <c:numCache>
                <c:formatCode>General</c:formatCode>
                <c:ptCount val="100"/>
                <c:pt idx="0">
                  <c:v>20</c:v>
                </c:pt>
                <c:pt idx="1">
                  <c:v>19.600000000000001</c:v>
                </c:pt>
                <c:pt idx="2">
                  <c:v>19.2</c:v>
                </c:pt>
                <c:pt idx="3">
                  <c:v>18.8</c:v>
                </c:pt>
                <c:pt idx="4">
                  <c:v>18.400000000000002</c:v>
                </c:pt>
                <c:pt idx="5">
                  <c:v>18</c:v>
                </c:pt>
                <c:pt idx="6">
                  <c:v>17.600000000000001</c:v>
                </c:pt>
                <c:pt idx="7">
                  <c:v>17.2</c:v>
                </c:pt>
                <c:pt idx="8">
                  <c:v>16.8</c:v>
                </c:pt>
                <c:pt idx="9">
                  <c:v>16.400000000000002</c:v>
                </c:pt>
                <c:pt idx="10">
                  <c:v>16</c:v>
                </c:pt>
                <c:pt idx="11">
                  <c:v>15.600000000000001</c:v>
                </c:pt>
                <c:pt idx="12">
                  <c:v>15.2</c:v>
                </c:pt>
                <c:pt idx="13">
                  <c:v>14.8</c:v>
                </c:pt>
                <c:pt idx="14">
                  <c:v>14.399999999999999</c:v>
                </c:pt>
                <c:pt idx="15">
                  <c:v>14</c:v>
                </c:pt>
                <c:pt idx="16">
                  <c:v>13.599999999999998</c:v>
                </c:pt>
                <c:pt idx="17">
                  <c:v>13.2</c:v>
                </c:pt>
                <c:pt idx="18">
                  <c:v>12.799999999999997</c:v>
                </c:pt>
                <c:pt idx="19">
                  <c:v>12.399999999999999</c:v>
                </c:pt>
                <c:pt idx="20">
                  <c:v>11.999999999999996</c:v>
                </c:pt>
                <c:pt idx="21">
                  <c:v>11.599999999999998</c:v>
                </c:pt>
                <c:pt idx="22">
                  <c:v>11.199999999999996</c:v>
                </c:pt>
                <c:pt idx="23">
                  <c:v>10.799999999999997</c:v>
                </c:pt>
                <c:pt idx="24">
                  <c:v>10.399999999999999</c:v>
                </c:pt>
                <c:pt idx="25">
                  <c:v>9.9999999999999982</c:v>
                </c:pt>
                <c:pt idx="26">
                  <c:v>9.5999999999999979</c:v>
                </c:pt>
                <c:pt idx="27">
                  <c:v>9.1999999999999975</c:v>
                </c:pt>
                <c:pt idx="28">
                  <c:v>8.7999999999999972</c:v>
                </c:pt>
                <c:pt idx="29">
                  <c:v>8.3999999999999968</c:v>
                </c:pt>
                <c:pt idx="30">
                  <c:v>7.9999999999999964</c:v>
                </c:pt>
                <c:pt idx="31">
                  <c:v>7.5999999999999961</c:v>
                </c:pt>
                <c:pt idx="32">
                  <c:v>7.1999999999999957</c:v>
                </c:pt>
                <c:pt idx="33">
                  <c:v>6.7999999999999954</c:v>
                </c:pt>
                <c:pt idx="34">
                  <c:v>6.399999999999995</c:v>
                </c:pt>
                <c:pt idx="35">
                  <c:v>5.9999999999999947</c:v>
                </c:pt>
                <c:pt idx="36">
                  <c:v>5.5999999999999943</c:v>
                </c:pt>
                <c:pt idx="37">
                  <c:v>5.199999999999994</c:v>
                </c:pt>
                <c:pt idx="38">
                  <c:v>4.7999999999999936</c:v>
                </c:pt>
                <c:pt idx="39">
                  <c:v>4.3999999999999932</c:v>
                </c:pt>
                <c:pt idx="40">
                  <c:v>3.9999999999999925</c:v>
                </c:pt>
                <c:pt idx="41">
                  <c:v>3.5999999999999921</c:v>
                </c:pt>
                <c:pt idx="42">
                  <c:v>3.1999999999999917</c:v>
                </c:pt>
                <c:pt idx="43">
                  <c:v>2.7999999999999914</c:v>
                </c:pt>
                <c:pt idx="44">
                  <c:v>2.399999999999991</c:v>
                </c:pt>
                <c:pt idx="45">
                  <c:v>1.9999999999999907</c:v>
                </c:pt>
                <c:pt idx="46">
                  <c:v>1.5999999999999903</c:v>
                </c:pt>
                <c:pt idx="47">
                  <c:v>1.19999999999999</c:v>
                </c:pt>
                <c:pt idx="48">
                  <c:v>0.79999999999998961</c:v>
                </c:pt>
                <c:pt idx="49">
                  <c:v>0.39999999999999147</c:v>
                </c:pt>
                <c:pt idx="50">
                  <c:v>0</c:v>
                </c:pt>
                <c:pt idx="51">
                  <c:v>-0.40000000000000924</c:v>
                </c:pt>
                <c:pt idx="52">
                  <c:v>-0.80000000000000959</c:v>
                </c:pt>
                <c:pt idx="53">
                  <c:v>-1.2000000000000099</c:v>
                </c:pt>
                <c:pt idx="54">
                  <c:v>-1.6000000000000103</c:v>
                </c:pt>
                <c:pt idx="55">
                  <c:v>-2.0000000000000107</c:v>
                </c:pt>
                <c:pt idx="56">
                  <c:v>-2.400000000000011</c:v>
                </c:pt>
                <c:pt idx="57">
                  <c:v>-2.8000000000000114</c:v>
                </c:pt>
                <c:pt idx="58">
                  <c:v>-3.2000000000000117</c:v>
                </c:pt>
                <c:pt idx="59">
                  <c:v>-3.6000000000000121</c:v>
                </c:pt>
                <c:pt idx="60">
                  <c:v>-4.0000000000000124</c:v>
                </c:pt>
                <c:pt idx="61">
                  <c:v>-4.4000000000000128</c:v>
                </c:pt>
                <c:pt idx="62">
                  <c:v>-4.8000000000000131</c:v>
                </c:pt>
                <c:pt idx="63">
                  <c:v>-5.2000000000000135</c:v>
                </c:pt>
                <c:pt idx="64">
                  <c:v>-5.6000000000000139</c:v>
                </c:pt>
                <c:pt idx="65">
                  <c:v>-6.0000000000000142</c:v>
                </c:pt>
                <c:pt idx="66">
                  <c:v>-6.4000000000000146</c:v>
                </c:pt>
                <c:pt idx="67">
                  <c:v>-6.8000000000000149</c:v>
                </c:pt>
                <c:pt idx="68">
                  <c:v>-7.2000000000000153</c:v>
                </c:pt>
                <c:pt idx="69">
                  <c:v>-7.6000000000000156</c:v>
                </c:pt>
                <c:pt idx="70">
                  <c:v>-8.000000000000016</c:v>
                </c:pt>
                <c:pt idx="71">
                  <c:v>-8.4000000000000163</c:v>
                </c:pt>
                <c:pt idx="72">
                  <c:v>-8.8000000000000167</c:v>
                </c:pt>
                <c:pt idx="73">
                  <c:v>-9.2000000000000171</c:v>
                </c:pt>
                <c:pt idx="74">
                  <c:v>-9.6000000000000174</c:v>
                </c:pt>
                <c:pt idx="75">
                  <c:v>-10.000000000000018</c:v>
                </c:pt>
                <c:pt idx="76">
                  <c:v>-10.400000000000018</c:v>
                </c:pt>
                <c:pt idx="77">
                  <c:v>-10.800000000000018</c:v>
                </c:pt>
                <c:pt idx="78">
                  <c:v>-11.200000000000019</c:v>
                </c:pt>
                <c:pt idx="79">
                  <c:v>-11.600000000000019</c:v>
                </c:pt>
                <c:pt idx="80">
                  <c:v>-12.00000000000002</c:v>
                </c:pt>
                <c:pt idx="81">
                  <c:v>-12.40000000000002</c:v>
                </c:pt>
                <c:pt idx="82">
                  <c:v>-12.80000000000002</c:v>
                </c:pt>
                <c:pt idx="83">
                  <c:v>-13.200000000000021</c:v>
                </c:pt>
                <c:pt idx="84">
                  <c:v>-13.600000000000021</c:v>
                </c:pt>
                <c:pt idx="85">
                  <c:v>-14.000000000000021</c:v>
                </c:pt>
                <c:pt idx="86">
                  <c:v>-14.400000000000022</c:v>
                </c:pt>
                <c:pt idx="87">
                  <c:v>-14.800000000000022</c:v>
                </c:pt>
                <c:pt idx="88">
                  <c:v>-15.200000000000022</c:v>
                </c:pt>
                <c:pt idx="89">
                  <c:v>-15.600000000000023</c:v>
                </c:pt>
                <c:pt idx="90">
                  <c:v>-16.000000000000021</c:v>
                </c:pt>
                <c:pt idx="91">
                  <c:v>-16.400000000000023</c:v>
                </c:pt>
                <c:pt idx="92">
                  <c:v>-16.800000000000026</c:v>
                </c:pt>
                <c:pt idx="93">
                  <c:v>-17.200000000000024</c:v>
                </c:pt>
                <c:pt idx="94">
                  <c:v>-17.600000000000023</c:v>
                </c:pt>
                <c:pt idx="95">
                  <c:v>-18.000000000000025</c:v>
                </c:pt>
                <c:pt idx="96">
                  <c:v>-18.400000000000027</c:v>
                </c:pt>
                <c:pt idx="97">
                  <c:v>-18.800000000000026</c:v>
                </c:pt>
                <c:pt idx="98">
                  <c:v>-19.200000000000024</c:v>
                </c:pt>
                <c:pt idx="99">
                  <c:v>-19.600000000000026</c:v>
                </c:pt>
              </c:numCache>
            </c:numRef>
          </c:yVal>
          <c:smooth val="0"/>
        </c:ser>
        <c:ser>
          <c:idx val="3"/>
          <c:order val="3"/>
          <c:tx>
            <c:v>s4</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H$1:$H$100</c:f>
              <c:numCache>
                <c:formatCode>General</c:formatCode>
                <c:ptCount val="100"/>
                <c:pt idx="0">
                  <c:v>30</c:v>
                </c:pt>
                <c:pt idx="1">
                  <c:v>29.4</c:v>
                </c:pt>
                <c:pt idx="2">
                  <c:v>28.799999999999997</c:v>
                </c:pt>
                <c:pt idx="3">
                  <c:v>28.200000000000003</c:v>
                </c:pt>
                <c:pt idx="4">
                  <c:v>27.6</c:v>
                </c:pt>
                <c:pt idx="5">
                  <c:v>27</c:v>
                </c:pt>
                <c:pt idx="6">
                  <c:v>26.4</c:v>
                </c:pt>
                <c:pt idx="7">
                  <c:v>25.8</c:v>
                </c:pt>
                <c:pt idx="8">
                  <c:v>25.200000000000003</c:v>
                </c:pt>
                <c:pt idx="9">
                  <c:v>24.6</c:v>
                </c:pt>
                <c:pt idx="10">
                  <c:v>24</c:v>
                </c:pt>
                <c:pt idx="11">
                  <c:v>23.400000000000002</c:v>
                </c:pt>
                <c:pt idx="12">
                  <c:v>22.8</c:v>
                </c:pt>
                <c:pt idx="13">
                  <c:v>22.2</c:v>
                </c:pt>
                <c:pt idx="14">
                  <c:v>21.599999999999998</c:v>
                </c:pt>
                <c:pt idx="15">
                  <c:v>21</c:v>
                </c:pt>
                <c:pt idx="16">
                  <c:v>20.399999999999999</c:v>
                </c:pt>
                <c:pt idx="17">
                  <c:v>19.799999999999997</c:v>
                </c:pt>
                <c:pt idx="18">
                  <c:v>19.199999999999996</c:v>
                </c:pt>
                <c:pt idx="19">
                  <c:v>18.599999999999998</c:v>
                </c:pt>
                <c:pt idx="20">
                  <c:v>17.999999999999996</c:v>
                </c:pt>
                <c:pt idx="21">
                  <c:v>17.399999999999995</c:v>
                </c:pt>
                <c:pt idx="22">
                  <c:v>16.799999999999994</c:v>
                </c:pt>
                <c:pt idx="23">
                  <c:v>16.199999999999996</c:v>
                </c:pt>
                <c:pt idx="24">
                  <c:v>15.599999999999998</c:v>
                </c:pt>
                <c:pt idx="25">
                  <c:v>14.999999999999996</c:v>
                </c:pt>
                <c:pt idx="26">
                  <c:v>14.399999999999997</c:v>
                </c:pt>
                <c:pt idx="27">
                  <c:v>13.799999999999995</c:v>
                </c:pt>
                <c:pt idx="28">
                  <c:v>13.199999999999996</c:v>
                </c:pt>
                <c:pt idx="29">
                  <c:v>12.599999999999994</c:v>
                </c:pt>
                <c:pt idx="30">
                  <c:v>11.999999999999995</c:v>
                </c:pt>
                <c:pt idx="31">
                  <c:v>11.399999999999993</c:v>
                </c:pt>
                <c:pt idx="32">
                  <c:v>10.799999999999994</c:v>
                </c:pt>
                <c:pt idx="33">
                  <c:v>10.199999999999992</c:v>
                </c:pt>
                <c:pt idx="34">
                  <c:v>9.5999999999999925</c:v>
                </c:pt>
                <c:pt idx="35">
                  <c:v>8.9999999999999911</c:v>
                </c:pt>
                <c:pt idx="36">
                  <c:v>8.3999999999999915</c:v>
                </c:pt>
                <c:pt idx="37">
                  <c:v>7.7999999999999901</c:v>
                </c:pt>
                <c:pt idx="38">
                  <c:v>7.1999999999999895</c:v>
                </c:pt>
                <c:pt idx="39">
                  <c:v>6.599999999999989</c:v>
                </c:pt>
                <c:pt idx="40">
                  <c:v>5.9999999999999885</c:v>
                </c:pt>
                <c:pt idx="41">
                  <c:v>5.3999999999999879</c:v>
                </c:pt>
                <c:pt idx="42">
                  <c:v>4.7999999999999874</c:v>
                </c:pt>
                <c:pt idx="43">
                  <c:v>4.1999999999999869</c:v>
                </c:pt>
                <c:pt idx="44">
                  <c:v>3.5999999999999863</c:v>
                </c:pt>
                <c:pt idx="45">
                  <c:v>2.9999999999999858</c:v>
                </c:pt>
                <c:pt idx="46">
                  <c:v>2.3999999999999853</c:v>
                </c:pt>
                <c:pt idx="47">
                  <c:v>1.7999999999999849</c:v>
                </c:pt>
                <c:pt idx="48">
                  <c:v>1.1999999999999844</c:v>
                </c:pt>
                <c:pt idx="49">
                  <c:v>0.59999999999998721</c:v>
                </c:pt>
                <c:pt idx="50">
                  <c:v>0</c:v>
                </c:pt>
                <c:pt idx="51">
                  <c:v>-0.60000000000001386</c:v>
                </c:pt>
                <c:pt idx="52">
                  <c:v>-1.2000000000000144</c:v>
                </c:pt>
                <c:pt idx="53">
                  <c:v>-1.8000000000000149</c:v>
                </c:pt>
                <c:pt idx="54">
                  <c:v>-2.4000000000000155</c:v>
                </c:pt>
                <c:pt idx="55">
                  <c:v>-3.000000000000016</c:v>
                </c:pt>
                <c:pt idx="56">
                  <c:v>-3.6000000000000165</c:v>
                </c:pt>
                <c:pt idx="57">
                  <c:v>-4.2000000000000171</c:v>
                </c:pt>
                <c:pt idx="58">
                  <c:v>-4.8000000000000176</c:v>
                </c:pt>
                <c:pt idx="59">
                  <c:v>-5.4000000000000181</c:v>
                </c:pt>
                <c:pt idx="60">
                  <c:v>-6.0000000000000187</c:v>
                </c:pt>
                <c:pt idx="61">
                  <c:v>-6.6000000000000192</c:v>
                </c:pt>
                <c:pt idx="62">
                  <c:v>-7.2000000000000197</c:v>
                </c:pt>
                <c:pt idx="63">
                  <c:v>-7.8000000000000203</c:v>
                </c:pt>
                <c:pt idx="64">
                  <c:v>-8.4000000000000199</c:v>
                </c:pt>
                <c:pt idx="65">
                  <c:v>-9.0000000000000213</c:v>
                </c:pt>
                <c:pt idx="66">
                  <c:v>-9.6000000000000227</c:v>
                </c:pt>
                <c:pt idx="67">
                  <c:v>-10.200000000000022</c:v>
                </c:pt>
                <c:pt idx="68">
                  <c:v>-10.800000000000022</c:v>
                </c:pt>
                <c:pt idx="69">
                  <c:v>-11.400000000000023</c:v>
                </c:pt>
                <c:pt idx="70">
                  <c:v>-12.000000000000025</c:v>
                </c:pt>
                <c:pt idx="71">
                  <c:v>-12.600000000000025</c:v>
                </c:pt>
                <c:pt idx="72">
                  <c:v>-13.200000000000024</c:v>
                </c:pt>
                <c:pt idx="73">
                  <c:v>-13.800000000000026</c:v>
                </c:pt>
                <c:pt idx="74">
                  <c:v>-14.400000000000027</c:v>
                </c:pt>
                <c:pt idx="75">
                  <c:v>-15.000000000000027</c:v>
                </c:pt>
                <c:pt idx="76">
                  <c:v>-15.600000000000026</c:v>
                </c:pt>
                <c:pt idx="77">
                  <c:v>-16.200000000000028</c:v>
                </c:pt>
                <c:pt idx="78">
                  <c:v>-16.800000000000029</c:v>
                </c:pt>
                <c:pt idx="79">
                  <c:v>-17.400000000000027</c:v>
                </c:pt>
                <c:pt idx="80">
                  <c:v>-18.000000000000028</c:v>
                </c:pt>
                <c:pt idx="81">
                  <c:v>-18.60000000000003</c:v>
                </c:pt>
                <c:pt idx="82">
                  <c:v>-19.200000000000031</c:v>
                </c:pt>
                <c:pt idx="83">
                  <c:v>-19.800000000000033</c:v>
                </c:pt>
                <c:pt idx="84">
                  <c:v>-20.400000000000031</c:v>
                </c:pt>
                <c:pt idx="85">
                  <c:v>-21.000000000000032</c:v>
                </c:pt>
                <c:pt idx="86">
                  <c:v>-21.600000000000033</c:v>
                </c:pt>
                <c:pt idx="87">
                  <c:v>-22.200000000000031</c:v>
                </c:pt>
                <c:pt idx="88">
                  <c:v>-22.800000000000033</c:v>
                </c:pt>
                <c:pt idx="89">
                  <c:v>-23.400000000000034</c:v>
                </c:pt>
                <c:pt idx="90">
                  <c:v>-24.000000000000036</c:v>
                </c:pt>
                <c:pt idx="91">
                  <c:v>-24.600000000000037</c:v>
                </c:pt>
                <c:pt idx="92">
                  <c:v>-25.200000000000035</c:v>
                </c:pt>
                <c:pt idx="93">
                  <c:v>-25.800000000000036</c:v>
                </c:pt>
                <c:pt idx="94">
                  <c:v>-26.400000000000038</c:v>
                </c:pt>
                <c:pt idx="95">
                  <c:v>-27.000000000000036</c:v>
                </c:pt>
                <c:pt idx="96">
                  <c:v>-27.600000000000037</c:v>
                </c:pt>
                <c:pt idx="97">
                  <c:v>-28.200000000000038</c:v>
                </c:pt>
                <c:pt idx="98">
                  <c:v>-28.80000000000004</c:v>
                </c:pt>
                <c:pt idx="99">
                  <c:v>-29.400000000000041</c:v>
                </c:pt>
              </c:numCache>
            </c:numRef>
          </c:yVal>
          <c:smooth val="0"/>
        </c:ser>
        <c:ser>
          <c:idx val="4"/>
          <c:order val="4"/>
          <c:tx>
            <c:v>s5</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J$1:$J$100</c:f>
              <c:numCache>
                <c:formatCode>General</c:formatCode>
                <c:ptCount val="100"/>
                <c:pt idx="0">
                  <c:v>40</c:v>
                </c:pt>
                <c:pt idx="1">
                  <c:v>39.200000000000003</c:v>
                </c:pt>
                <c:pt idx="2">
                  <c:v>38.4</c:v>
                </c:pt>
                <c:pt idx="3">
                  <c:v>37.6</c:v>
                </c:pt>
                <c:pt idx="4">
                  <c:v>36.800000000000004</c:v>
                </c:pt>
                <c:pt idx="5">
                  <c:v>36</c:v>
                </c:pt>
                <c:pt idx="6">
                  <c:v>35.200000000000003</c:v>
                </c:pt>
                <c:pt idx="7">
                  <c:v>34.4</c:v>
                </c:pt>
                <c:pt idx="8">
                  <c:v>33.6</c:v>
                </c:pt>
                <c:pt idx="9">
                  <c:v>32.800000000000004</c:v>
                </c:pt>
                <c:pt idx="10">
                  <c:v>32</c:v>
                </c:pt>
                <c:pt idx="11">
                  <c:v>31.200000000000003</c:v>
                </c:pt>
                <c:pt idx="12">
                  <c:v>30.4</c:v>
                </c:pt>
                <c:pt idx="13">
                  <c:v>29.6</c:v>
                </c:pt>
                <c:pt idx="14">
                  <c:v>28.799999999999997</c:v>
                </c:pt>
                <c:pt idx="15">
                  <c:v>28</c:v>
                </c:pt>
                <c:pt idx="16">
                  <c:v>27.199999999999996</c:v>
                </c:pt>
                <c:pt idx="17">
                  <c:v>26.4</c:v>
                </c:pt>
                <c:pt idx="18">
                  <c:v>25.599999999999994</c:v>
                </c:pt>
                <c:pt idx="19">
                  <c:v>24.799999999999997</c:v>
                </c:pt>
                <c:pt idx="20">
                  <c:v>23.999999999999993</c:v>
                </c:pt>
                <c:pt idx="21">
                  <c:v>23.199999999999996</c:v>
                </c:pt>
                <c:pt idx="22">
                  <c:v>22.399999999999991</c:v>
                </c:pt>
                <c:pt idx="23">
                  <c:v>21.599999999999994</c:v>
                </c:pt>
                <c:pt idx="24">
                  <c:v>20.799999999999997</c:v>
                </c:pt>
                <c:pt idx="25">
                  <c:v>19.999999999999996</c:v>
                </c:pt>
                <c:pt idx="26">
                  <c:v>19.199999999999996</c:v>
                </c:pt>
                <c:pt idx="27">
                  <c:v>18.399999999999995</c:v>
                </c:pt>
                <c:pt idx="28">
                  <c:v>17.599999999999994</c:v>
                </c:pt>
                <c:pt idx="29">
                  <c:v>16.799999999999994</c:v>
                </c:pt>
                <c:pt idx="30">
                  <c:v>15.999999999999993</c:v>
                </c:pt>
                <c:pt idx="31">
                  <c:v>15.199999999999992</c:v>
                </c:pt>
                <c:pt idx="32">
                  <c:v>14.399999999999991</c:v>
                </c:pt>
                <c:pt idx="33">
                  <c:v>13.599999999999991</c:v>
                </c:pt>
                <c:pt idx="34">
                  <c:v>12.79999999999999</c:v>
                </c:pt>
                <c:pt idx="35">
                  <c:v>11.999999999999989</c:v>
                </c:pt>
                <c:pt idx="36">
                  <c:v>11.199999999999989</c:v>
                </c:pt>
                <c:pt idx="37">
                  <c:v>10.399999999999988</c:v>
                </c:pt>
                <c:pt idx="38">
                  <c:v>9.5999999999999872</c:v>
                </c:pt>
                <c:pt idx="39">
                  <c:v>8.7999999999999865</c:v>
                </c:pt>
                <c:pt idx="40">
                  <c:v>7.9999999999999849</c:v>
                </c:pt>
                <c:pt idx="41">
                  <c:v>7.1999999999999842</c:v>
                </c:pt>
                <c:pt idx="42">
                  <c:v>6.3999999999999835</c:v>
                </c:pt>
                <c:pt idx="43">
                  <c:v>5.5999999999999828</c:v>
                </c:pt>
                <c:pt idx="44">
                  <c:v>4.7999999999999821</c:v>
                </c:pt>
                <c:pt idx="45">
                  <c:v>3.9999999999999813</c:v>
                </c:pt>
                <c:pt idx="46">
                  <c:v>3.1999999999999806</c:v>
                </c:pt>
                <c:pt idx="47">
                  <c:v>2.3999999999999799</c:v>
                </c:pt>
                <c:pt idx="48">
                  <c:v>1.5999999999999792</c:v>
                </c:pt>
                <c:pt idx="49">
                  <c:v>0.79999999999998295</c:v>
                </c:pt>
                <c:pt idx="50">
                  <c:v>0</c:v>
                </c:pt>
                <c:pt idx="51">
                  <c:v>-0.80000000000001847</c:v>
                </c:pt>
                <c:pt idx="52">
                  <c:v>-1.6000000000000192</c:v>
                </c:pt>
                <c:pt idx="53">
                  <c:v>-2.4000000000000199</c:v>
                </c:pt>
                <c:pt idx="54">
                  <c:v>-3.2000000000000206</c:v>
                </c:pt>
                <c:pt idx="55">
                  <c:v>-4.0000000000000213</c:v>
                </c:pt>
                <c:pt idx="56">
                  <c:v>-4.800000000000022</c:v>
                </c:pt>
                <c:pt idx="57">
                  <c:v>-5.6000000000000227</c:v>
                </c:pt>
                <c:pt idx="58">
                  <c:v>-6.4000000000000234</c:v>
                </c:pt>
                <c:pt idx="59">
                  <c:v>-7.2000000000000242</c:v>
                </c:pt>
                <c:pt idx="60">
                  <c:v>-8.0000000000000249</c:v>
                </c:pt>
                <c:pt idx="61">
                  <c:v>-8.8000000000000256</c:v>
                </c:pt>
                <c:pt idx="62">
                  <c:v>-9.6000000000000263</c:v>
                </c:pt>
                <c:pt idx="63">
                  <c:v>-10.400000000000027</c:v>
                </c:pt>
                <c:pt idx="64">
                  <c:v>-11.200000000000028</c:v>
                </c:pt>
                <c:pt idx="65">
                  <c:v>-12.000000000000028</c:v>
                </c:pt>
                <c:pt idx="66">
                  <c:v>-12.800000000000029</c:v>
                </c:pt>
                <c:pt idx="67">
                  <c:v>-13.60000000000003</c:v>
                </c:pt>
                <c:pt idx="68">
                  <c:v>-14.400000000000031</c:v>
                </c:pt>
                <c:pt idx="69">
                  <c:v>-15.200000000000031</c:v>
                </c:pt>
                <c:pt idx="70">
                  <c:v>-16.000000000000032</c:v>
                </c:pt>
                <c:pt idx="71">
                  <c:v>-16.800000000000033</c:v>
                </c:pt>
                <c:pt idx="72">
                  <c:v>-17.600000000000033</c:v>
                </c:pt>
                <c:pt idx="73">
                  <c:v>-18.400000000000034</c:v>
                </c:pt>
                <c:pt idx="74">
                  <c:v>-19.200000000000035</c:v>
                </c:pt>
                <c:pt idx="75">
                  <c:v>-20.000000000000036</c:v>
                </c:pt>
                <c:pt idx="76">
                  <c:v>-20.800000000000036</c:v>
                </c:pt>
                <c:pt idx="77">
                  <c:v>-21.600000000000037</c:v>
                </c:pt>
                <c:pt idx="78">
                  <c:v>-22.400000000000038</c:v>
                </c:pt>
                <c:pt idx="79">
                  <c:v>-23.200000000000038</c:v>
                </c:pt>
                <c:pt idx="80">
                  <c:v>-24.000000000000039</c:v>
                </c:pt>
                <c:pt idx="81">
                  <c:v>-24.80000000000004</c:v>
                </c:pt>
                <c:pt idx="82">
                  <c:v>-25.600000000000041</c:v>
                </c:pt>
                <c:pt idx="83">
                  <c:v>-26.400000000000041</c:v>
                </c:pt>
                <c:pt idx="84">
                  <c:v>-27.200000000000042</c:v>
                </c:pt>
                <c:pt idx="85">
                  <c:v>-28.000000000000043</c:v>
                </c:pt>
                <c:pt idx="86">
                  <c:v>-28.800000000000043</c:v>
                </c:pt>
                <c:pt idx="87">
                  <c:v>-29.600000000000044</c:v>
                </c:pt>
                <c:pt idx="88">
                  <c:v>-30.400000000000045</c:v>
                </c:pt>
                <c:pt idx="89">
                  <c:v>-31.200000000000045</c:v>
                </c:pt>
                <c:pt idx="90">
                  <c:v>-32.000000000000043</c:v>
                </c:pt>
                <c:pt idx="91">
                  <c:v>-32.800000000000047</c:v>
                </c:pt>
                <c:pt idx="92">
                  <c:v>-33.600000000000051</c:v>
                </c:pt>
                <c:pt idx="93">
                  <c:v>-34.400000000000048</c:v>
                </c:pt>
                <c:pt idx="94">
                  <c:v>-35.200000000000045</c:v>
                </c:pt>
                <c:pt idx="95">
                  <c:v>-36.00000000000005</c:v>
                </c:pt>
                <c:pt idx="96">
                  <c:v>-36.800000000000054</c:v>
                </c:pt>
                <c:pt idx="97">
                  <c:v>-37.600000000000051</c:v>
                </c:pt>
                <c:pt idx="98">
                  <c:v>-38.400000000000048</c:v>
                </c:pt>
                <c:pt idx="99">
                  <c:v>-39.200000000000053</c:v>
                </c:pt>
              </c:numCache>
            </c:numRef>
          </c:yVal>
          <c:smooth val="0"/>
        </c:ser>
        <c:ser>
          <c:idx val="5"/>
          <c:order val="5"/>
          <c:tx>
            <c:v>s6</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L$1:$L$100</c:f>
              <c:numCache>
                <c:formatCode>General</c:formatCode>
                <c:ptCount val="100"/>
                <c:pt idx="0">
                  <c:v>50</c:v>
                </c:pt>
                <c:pt idx="1">
                  <c:v>49</c:v>
                </c:pt>
                <c:pt idx="2">
                  <c:v>48</c:v>
                </c:pt>
                <c:pt idx="3">
                  <c:v>47</c:v>
                </c:pt>
                <c:pt idx="4">
                  <c:v>46</c:v>
                </c:pt>
                <c:pt idx="5">
                  <c:v>45</c:v>
                </c:pt>
                <c:pt idx="6">
                  <c:v>44</c:v>
                </c:pt>
                <c:pt idx="7">
                  <c:v>43</c:v>
                </c:pt>
                <c:pt idx="8">
                  <c:v>42.000000000000007</c:v>
                </c:pt>
                <c:pt idx="9">
                  <c:v>41</c:v>
                </c:pt>
                <c:pt idx="10">
                  <c:v>40</c:v>
                </c:pt>
                <c:pt idx="11">
                  <c:v>39</c:v>
                </c:pt>
                <c:pt idx="12">
                  <c:v>38</c:v>
                </c:pt>
                <c:pt idx="13">
                  <c:v>37</c:v>
                </c:pt>
                <c:pt idx="14">
                  <c:v>36</c:v>
                </c:pt>
                <c:pt idx="15">
                  <c:v>35</c:v>
                </c:pt>
                <c:pt idx="16">
                  <c:v>34</c:v>
                </c:pt>
                <c:pt idx="17">
                  <c:v>32.999999999999993</c:v>
                </c:pt>
                <c:pt idx="18">
                  <c:v>31.999999999999996</c:v>
                </c:pt>
                <c:pt idx="19">
                  <c:v>30.999999999999993</c:v>
                </c:pt>
                <c:pt idx="20">
                  <c:v>29.999999999999993</c:v>
                </c:pt>
                <c:pt idx="21">
                  <c:v>28.999999999999993</c:v>
                </c:pt>
                <c:pt idx="22">
                  <c:v>27.999999999999993</c:v>
                </c:pt>
                <c:pt idx="23">
                  <c:v>26.999999999999989</c:v>
                </c:pt>
                <c:pt idx="24">
                  <c:v>25.999999999999996</c:v>
                </c:pt>
                <c:pt idx="25">
                  <c:v>24.999999999999993</c:v>
                </c:pt>
                <c:pt idx="26">
                  <c:v>23.999999999999993</c:v>
                </c:pt>
                <c:pt idx="27">
                  <c:v>22.999999999999993</c:v>
                </c:pt>
                <c:pt idx="28">
                  <c:v>21.999999999999993</c:v>
                </c:pt>
                <c:pt idx="29">
                  <c:v>20.999999999999989</c:v>
                </c:pt>
                <c:pt idx="30">
                  <c:v>19.999999999999989</c:v>
                </c:pt>
                <c:pt idx="31">
                  <c:v>18.999999999999989</c:v>
                </c:pt>
                <c:pt idx="32">
                  <c:v>17.999999999999989</c:v>
                </c:pt>
                <c:pt idx="33">
                  <c:v>16.999999999999986</c:v>
                </c:pt>
                <c:pt idx="34">
                  <c:v>15.999999999999986</c:v>
                </c:pt>
                <c:pt idx="35">
                  <c:v>14.999999999999986</c:v>
                </c:pt>
                <c:pt idx="36">
                  <c:v>13.999999999999984</c:v>
                </c:pt>
                <c:pt idx="37">
                  <c:v>12.999999999999984</c:v>
                </c:pt>
                <c:pt idx="38">
                  <c:v>11.999999999999982</c:v>
                </c:pt>
                <c:pt idx="39">
                  <c:v>10.999999999999982</c:v>
                </c:pt>
                <c:pt idx="40">
                  <c:v>9.9999999999999805</c:v>
                </c:pt>
                <c:pt idx="41">
                  <c:v>8.9999999999999805</c:v>
                </c:pt>
                <c:pt idx="42">
                  <c:v>7.9999999999999796</c:v>
                </c:pt>
                <c:pt idx="43">
                  <c:v>6.9999999999999787</c:v>
                </c:pt>
                <c:pt idx="44">
                  <c:v>5.9999999999999778</c:v>
                </c:pt>
                <c:pt idx="45">
                  <c:v>4.9999999999999769</c:v>
                </c:pt>
                <c:pt idx="46">
                  <c:v>3.999999999999976</c:v>
                </c:pt>
                <c:pt idx="47">
                  <c:v>2.9999999999999751</c:v>
                </c:pt>
                <c:pt idx="48">
                  <c:v>1.999999999999974</c:v>
                </c:pt>
                <c:pt idx="49">
                  <c:v>0.99999999999997868</c:v>
                </c:pt>
                <c:pt idx="50">
                  <c:v>0</c:v>
                </c:pt>
                <c:pt idx="51">
                  <c:v>-1.0000000000000231</c:v>
                </c:pt>
                <c:pt idx="52">
                  <c:v>-2.000000000000024</c:v>
                </c:pt>
                <c:pt idx="53">
                  <c:v>-3.0000000000000249</c:v>
                </c:pt>
                <c:pt idx="54">
                  <c:v>-4.0000000000000258</c:v>
                </c:pt>
                <c:pt idx="55">
                  <c:v>-5.0000000000000266</c:v>
                </c:pt>
                <c:pt idx="56">
                  <c:v>-6.0000000000000275</c:v>
                </c:pt>
                <c:pt idx="57">
                  <c:v>-7.0000000000000284</c:v>
                </c:pt>
                <c:pt idx="58">
                  <c:v>-8.0000000000000284</c:v>
                </c:pt>
                <c:pt idx="59">
                  <c:v>-9.0000000000000302</c:v>
                </c:pt>
                <c:pt idx="60">
                  <c:v>-10.000000000000032</c:v>
                </c:pt>
                <c:pt idx="61">
                  <c:v>-11.000000000000032</c:v>
                </c:pt>
                <c:pt idx="62">
                  <c:v>-12.000000000000032</c:v>
                </c:pt>
                <c:pt idx="63">
                  <c:v>-13.000000000000034</c:v>
                </c:pt>
                <c:pt idx="64">
                  <c:v>-14.000000000000036</c:v>
                </c:pt>
                <c:pt idx="65">
                  <c:v>-15.000000000000036</c:v>
                </c:pt>
                <c:pt idx="66">
                  <c:v>-16.000000000000036</c:v>
                </c:pt>
                <c:pt idx="67">
                  <c:v>-17.000000000000036</c:v>
                </c:pt>
                <c:pt idx="68">
                  <c:v>-18.000000000000039</c:v>
                </c:pt>
                <c:pt idx="69">
                  <c:v>-19.000000000000039</c:v>
                </c:pt>
                <c:pt idx="70">
                  <c:v>-20.000000000000039</c:v>
                </c:pt>
                <c:pt idx="71">
                  <c:v>-21.000000000000043</c:v>
                </c:pt>
                <c:pt idx="72">
                  <c:v>-22.000000000000043</c:v>
                </c:pt>
                <c:pt idx="73">
                  <c:v>-23.000000000000043</c:v>
                </c:pt>
                <c:pt idx="74">
                  <c:v>-24.000000000000043</c:v>
                </c:pt>
                <c:pt idx="75">
                  <c:v>-25.000000000000043</c:v>
                </c:pt>
                <c:pt idx="76">
                  <c:v>-26.000000000000046</c:v>
                </c:pt>
                <c:pt idx="77">
                  <c:v>-27.000000000000046</c:v>
                </c:pt>
                <c:pt idx="78">
                  <c:v>-28.000000000000046</c:v>
                </c:pt>
                <c:pt idx="79">
                  <c:v>-29.00000000000005</c:v>
                </c:pt>
                <c:pt idx="80">
                  <c:v>-30.00000000000005</c:v>
                </c:pt>
                <c:pt idx="81">
                  <c:v>-31.00000000000005</c:v>
                </c:pt>
                <c:pt idx="82">
                  <c:v>-32.00000000000005</c:v>
                </c:pt>
                <c:pt idx="83">
                  <c:v>-33.00000000000005</c:v>
                </c:pt>
                <c:pt idx="84">
                  <c:v>-34.00000000000005</c:v>
                </c:pt>
                <c:pt idx="85">
                  <c:v>-35.000000000000057</c:v>
                </c:pt>
                <c:pt idx="86">
                  <c:v>-36.000000000000057</c:v>
                </c:pt>
                <c:pt idx="87">
                  <c:v>-37.000000000000057</c:v>
                </c:pt>
                <c:pt idx="88">
                  <c:v>-38.000000000000057</c:v>
                </c:pt>
                <c:pt idx="89">
                  <c:v>-39.000000000000057</c:v>
                </c:pt>
                <c:pt idx="90">
                  <c:v>-40.000000000000057</c:v>
                </c:pt>
                <c:pt idx="91">
                  <c:v>-41.000000000000057</c:v>
                </c:pt>
                <c:pt idx="92">
                  <c:v>-42.000000000000057</c:v>
                </c:pt>
                <c:pt idx="93">
                  <c:v>-43.000000000000057</c:v>
                </c:pt>
                <c:pt idx="94">
                  <c:v>-44.000000000000064</c:v>
                </c:pt>
                <c:pt idx="95">
                  <c:v>-45.000000000000064</c:v>
                </c:pt>
                <c:pt idx="96">
                  <c:v>-46.000000000000064</c:v>
                </c:pt>
                <c:pt idx="97">
                  <c:v>-47.000000000000064</c:v>
                </c:pt>
                <c:pt idx="98">
                  <c:v>-48.000000000000064</c:v>
                </c:pt>
                <c:pt idx="99">
                  <c:v>-49.000000000000064</c:v>
                </c:pt>
              </c:numCache>
            </c:numRef>
          </c:yVal>
          <c:smooth val="0"/>
        </c:ser>
        <c:dLbls>
          <c:showLegendKey val="0"/>
          <c:showVal val="0"/>
          <c:showCatName val="0"/>
          <c:showSerName val="0"/>
          <c:showPercent val="0"/>
          <c:showBubbleSize val="0"/>
        </c:dLbls>
        <c:axId val="369105152"/>
        <c:axId val="369123328"/>
      </c:scatterChart>
      <c:valAx>
        <c:axId val="369105152"/>
        <c:scaling>
          <c:orientation val="minMax"/>
        </c:scaling>
        <c:delete val="0"/>
        <c:axPos val="b"/>
        <c:numFmt formatCode="General" sourceLinked="1"/>
        <c:majorTickMark val="out"/>
        <c:minorTickMark val="none"/>
        <c:tickLblPos val="nextTo"/>
        <c:crossAx val="369123328"/>
        <c:crosses val="autoZero"/>
        <c:crossBetween val="midCat"/>
      </c:valAx>
      <c:valAx>
        <c:axId val="369123328"/>
        <c:scaling>
          <c:orientation val="minMax"/>
        </c:scaling>
        <c:delete val="0"/>
        <c:axPos val="l"/>
        <c:majorGridlines/>
        <c:numFmt formatCode="General" sourceLinked="1"/>
        <c:majorTickMark val="out"/>
        <c:minorTickMark val="none"/>
        <c:tickLblPos val="nextTo"/>
        <c:crossAx val="369105152"/>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s0</c:v>
          </c:tx>
          <c:spPr>
            <a:ln w="28575">
              <a:noFill/>
            </a:ln>
          </c:spPr>
          <c:xVal>
            <c:numRef>
              <c:f>Sheet2!$B$1:$B$100</c:f>
              <c:numCache>
                <c:formatCode>General</c:formatCode>
                <c:ptCount val="100"/>
                <c:pt idx="0">
                  <c:v>0.5</c:v>
                </c:pt>
                <c:pt idx="1">
                  <c:v>0.49</c:v>
                </c:pt>
                <c:pt idx="2">
                  <c:v>0.48</c:v>
                </c:pt>
                <c:pt idx="3">
                  <c:v>0.47000000000000003</c:v>
                </c:pt>
                <c:pt idx="4">
                  <c:v>0.46</c:v>
                </c:pt>
                <c:pt idx="5">
                  <c:v>0.45</c:v>
                </c:pt>
                <c:pt idx="6">
                  <c:v>0.44</c:v>
                </c:pt>
                <c:pt idx="7">
                  <c:v>0.43</c:v>
                </c:pt>
                <c:pt idx="8">
                  <c:v>0.42000000000000004</c:v>
                </c:pt>
                <c:pt idx="9">
                  <c:v>0.41000000000000003</c:v>
                </c:pt>
                <c:pt idx="10">
                  <c:v>0.4</c:v>
                </c:pt>
                <c:pt idx="11">
                  <c:v>0.39</c:v>
                </c:pt>
                <c:pt idx="12">
                  <c:v>0.38</c:v>
                </c:pt>
                <c:pt idx="13">
                  <c:v>0.37</c:v>
                </c:pt>
                <c:pt idx="14">
                  <c:v>0.36</c:v>
                </c:pt>
                <c:pt idx="15">
                  <c:v>0.35</c:v>
                </c:pt>
                <c:pt idx="16">
                  <c:v>0.33999999999999997</c:v>
                </c:pt>
                <c:pt idx="17">
                  <c:v>0.32999999999999996</c:v>
                </c:pt>
                <c:pt idx="18">
                  <c:v>0.31999999999999995</c:v>
                </c:pt>
                <c:pt idx="19">
                  <c:v>0.30999999999999994</c:v>
                </c:pt>
                <c:pt idx="20">
                  <c:v>0.29999999999999993</c:v>
                </c:pt>
                <c:pt idx="21">
                  <c:v>0.28999999999999992</c:v>
                </c:pt>
                <c:pt idx="22">
                  <c:v>0.27999999999999992</c:v>
                </c:pt>
                <c:pt idx="23">
                  <c:v>0.26999999999999991</c:v>
                </c:pt>
                <c:pt idx="24">
                  <c:v>0.25999999999999995</c:v>
                </c:pt>
                <c:pt idx="25">
                  <c:v>0.24999999999999994</c:v>
                </c:pt>
                <c:pt idx="26">
                  <c:v>0.23999999999999994</c:v>
                </c:pt>
                <c:pt idx="27">
                  <c:v>0.22999999999999993</c:v>
                </c:pt>
                <c:pt idx="28">
                  <c:v>0.21999999999999992</c:v>
                </c:pt>
                <c:pt idx="29">
                  <c:v>0.20999999999999991</c:v>
                </c:pt>
                <c:pt idx="30">
                  <c:v>0.1999999999999999</c:v>
                </c:pt>
                <c:pt idx="31">
                  <c:v>0.18999999999999989</c:v>
                </c:pt>
                <c:pt idx="32">
                  <c:v>0.17999999999999988</c:v>
                </c:pt>
                <c:pt idx="33">
                  <c:v>0.16999999999999987</c:v>
                </c:pt>
                <c:pt idx="34">
                  <c:v>0.15999999999999986</c:v>
                </c:pt>
                <c:pt idx="35">
                  <c:v>0.14999999999999986</c:v>
                </c:pt>
                <c:pt idx="36">
                  <c:v>0.13999999999999985</c:v>
                </c:pt>
                <c:pt idx="37">
                  <c:v>0.12999999999999984</c:v>
                </c:pt>
                <c:pt idx="38">
                  <c:v>0.11999999999999983</c:v>
                </c:pt>
                <c:pt idx="39">
                  <c:v>0.10999999999999982</c:v>
                </c:pt>
                <c:pt idx="40">
                  <c:v>9.9999999999999811E-2</c:v>
                </c:pt>
                <c:pt idx="41">
                  <c:v>8.9999999999999802E-2</c:v>
                </c:pt>
                <c:pt idx="42">
                  <c:v>7.9999999999999793E-2</c:v>
                </c:pt>
                <c:pt idx="43">
                  <c:v>6.9999999999999785E-2</c:v>
                </c:pt>
                <c:pt idx="44">
                  <c:v>5.9999999999999776E-2</c:v>
                </c:pt>
                <c:pt idx="45">
                  <c:v>4.9999999999999767E-2</c:v>
                </c:pt>
                <c:pt idx="46">
                  <c:v>3.9999999999999758E-2</c:v>
                </c:pt>
                <c:pt idx="47">
                  <c:v>2.9999999999999749E-2</c:v>
                </c:pt>
                <c:pt idx="48">
                  <c:v>1.999999999999974E-2</c:v>
                </c:pt>
                <c:pt idx="49">
                  <c:v>9.9999999999997868E-3</c:v>
                </c:pt>
                <c:pt idx="50">
                  <c:v>0</c:v>
                </c:pt>
                <c:pt idx="51">
                  <c:v>-1.0000000000000231E-2</c:v>
                </c:pt>
                <c:pt idx="52">
                  <c:v>-2.000000000000024E-2</c:v>
                </c:pt>
                <c:pt idx="53">
                  <c:v>-3.0000000000000249E-2</c:v>
                </c:pt>
                <c:pt idx="54">
                  <c:v>-4.0000000000000258E-2</c:v>
                </c:pt>
                <c:pt idx="55">
                  <c:v>-5.0000000000000266E-2</c:v>
                </c:pt>
                <c:pt idx="56">
                  <c:v>-6.0000000000000275E-2</c:v>
                </c:pt>
                <c:pt idx="57">
                  <c:v>-7.0000000000000284E-2</c:v>
                </c:pt>
                <c:pt idx="58">
                  <c:v>-8.0000000000000293E-2</c:v>
                </c:pt>
                <c:pt idx="59">
                  <c:v>-9.0000000000000302E-2</c:v>
                </c:pt>
                <c:pt idx="60">
                  <c:v>-0.10000000000000031</c:v>
                </c:pt>
                <c:pt idx="61">
                  <c:v>-0.11000000000000032</c:v>
                </c:pt>
                <c:pt idx="62">
                  <c:v>-0.12000000000000033</c:v>
                </c:pt>
                <c:pt idx="63">
                  <c:v>-0.13000000000000034</c:v>
                </c:pt>
                <c:pt idx="64">
                  <c:v>-0.14000000000000035</c:v>
                </c:pt>
                <c:pt idx="65">
                  <c:v>-0.15000000000000036</c:v>
                </c:pt>
                <c:pt idx="66">
                  <c:v>-0.16000000000000036</c:v>
                </c:pt>
                <c:pt idx="67">
                  <c:v>-0.17000000000000037</c:v>
                </c:pt>
                <c:pt idx="68">
                  <c:v>-0.18000000000000038</c:v>
                </c:pt>
                <c:pt idx="69">
                  <c:v>-0.19000000000000039</c:v>
                </c:pt>
                <c:pt idx="70">
                  <c:v>-0.2000000000000004</c:v>
                </c:pt>
                <c:pt idx="71">
                  <c:v>-0.21000000000000041</c:v>
                </c:pt>
                <c:pt idx="72">
                  <c:v>-0.22000000000000042</c:v>
                </c:pt>
                <c:pt idx="73">
                  <c:v>-0.23000000000000043</c:v>
                </c:pt>
                <c:pt idx="74">
                  <c:v>-0.24000000000000044</c:v>
                </c:pt>
                <c:pt idx="75">
                  <c:v>-0.25000000000000044</c:v>
                </c:pt>
                <c:pt idx="76">
                  <c:v>-0.26000000000000045</c:v>
                </c:pt>
                <c:pt idx="77">
                  <c:v>-0.27000000000000046</c:v>
                </c:pt>
                <c:pt idx="78">
                  <c:v>-0.28000000000000047</c:v>
                </c:pt>
                <c:pt idx="79">
                  <c:v>-0.29000000000000048</c:v>
                </c:pt>
                <c:pt idx="80">
                  <c:v>-0.30000000000000049</c:v>
                </c:pt>
                <c:pt idx="81">
                  <c:v>-0.3100000000000005</c:v>
                </c:pt>
                <c:pt idx="82">
                  <c:v>-0.32000000000000051</c:v>
                </c:pt>
                <c:pt idx="83">
                  <c:v>-0.33000000000000052</c:v>
                </c:pt>
                <c:pt idx="84">
                  <c:v>-0.34000000000000052</c:v>
                </c:pt>
                <c:pt idx="85">
                  <c:v>-0.35000000000000053</c:v>
                </c:pt>
                <c:pt idx="86">
                  <c:v>-0.36000000000000054</c:v>
                </c:pt>
                <c:pt idx="87">
                  <c:v>-0.37000000000000055</c:v>
                </c:pt>
                <c:pt idx="88">
                  <c:v>-0.38000000000000056</c:v>
                </c:pt>
                <c:pt idx="89">
                  <c:v>-0.39000000000000057</c:v>
                </c:pt>
                <c:pt idx="90">
                  <c:v>-0.40000000000000058</c:v>
                </c:pt>
                <c:pt idx="91">
                  <c:v>-0.41000000000000059</c:v>
                </c:pt>
                <c:pt idx="92">
                  <c:v>-0.4200000000000006</c:v>
                </c:pt>
                <c:pt idx="93">
                  <c:v>-0.4300000000000006</c:v>
                </c:pt>
                <c:pt idx="94">
                  <c:v>-0.44000000000000061</c:v>
                </c:pt>
                <c:pt idx="95">
                  <c:v>-0.45000000000000062</c:v>
                </c:pt>
                <c:pt idx="96">
                  <c:v>-0.46000000000000063</c:v>
                </c:pt>
                <c:pt idx="97">
                  <c:v>-0.47000000000000064</c:v>
                </c:pt>
                <c:pt idx="98">
                  <c:v>-0.48000000000000065</c:v>
                </c:pt>
                <c:pt idx="99">
                  <c:v>-0.49000000000000066</c:v>
                </c:pt>
              </c:numCache>
            </c:numRef>
          </c:xVal>
          <c:yVal>
            <c:numRef>
              <c:f>Sheet2!$M$1:$M$100</c:f>
              <c:numCache>
                <c:formatCode>General</c:formatCode>
                <c:ptCount val="1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yVal>
          <c:smooth val="0"/>
        </c:ser>
        <c:ser>
          <c:idx val="1"/>
          <c:order val="1"/>
          <c:tx>
            <c:v>s1</c:v>
          </c:tx>
          <c:spPr>
            <a:ln w="28575">
              <a:noFill/>
            </a:ln>
          </c:spPr>
          <c:xVal>
            <c:numRef>
              <c:f>Sheet2!$C$1:$C$100</c:f>
              <c:numCache>
                <c:formatCode>General</c:formatCode>
                <c:ptCount val="100"/>
                <c:pt idx="0">
                  <c:v>0.7</c:v>
                </c:pt>
                <c:pt idx="1">
                  <c:v>0.68599999999999994</c:v>
                </c:pt>
                <c:pt idx="2">
                  <c:v>0.67199999999999993</c:v>
                </c:pt>
                <c:pt idx="3">
                  <c:v>0.65800000000000003</c:v>
                </c:pt>
                <c:pt idx="4">
                  <c:v>0.64400000000000002</c:v>
                </c:pt>
                <c:pt idx="5">
                  <c:v>0.63</c:v>
                </c:pt>
                <c:pt idx="6">
                  <c:v>0.61599999999999999</c:v>
                </c:pt>
                <c:pt idx="7">
                  <c:v>0.60199999999999998</c:v>
                </c:pt>
                <c:pt idx="8">
                  <c:v>0.58800000000000008</c:v>
                </c:pt>
                <c:pt idx="9">
                  <c:v>0.57400000000000007</c:v>
                </c:pt>
                <c:pt idx="10">
                  <c:v>0.56000000000000005</c:v>
                </c:pt>
                <c:pt idx="11">
                  <c:v>0.54600000000000004</c:v>
                </c:pt>
                <c:pt idx="12">
                  <c:v>0.53200000000000003</c:v>
                </c:pt>
                <c:pt idx="13">
                  <c:v>0.51800000000000002</c:v>
                </c:pt>
                <c:pt idx="14">
                  <c:v>0.504</c:v>
                </c:pt>
                <c:pt idx="15">
                  <c:v>0.49</c:v>
                </c:pt>
                <c:pt idx="16">
                  <c:v>0.47599999999999998</c:v>
                </c:pt>
                <c:pt idx="17">
                  <c:v>0.46199999999999997</c:v>
                </c:pt>
                <c:pt idx="18">
                  <c:v>0.44799999999999995</c:v>
                </c:pt>
                <c:pt idx="19">
                  <c:v>0.43399999999999994</c:v>
                </c:pt>
                <c:pt idx="20">
                  <c:v>0.41999999999999993</c:v>
                </c:pt>
                <c:pt idx="21">
                  <c:v>0.40599999999999992</c:v>
                </c:pt>
                <c:pt idx="22">
                  <c:v>0.3919999999999999</c:v>
                </c:pt>
                <c:pt idx="23">
                  <c:v>0.37799999999999989</c:v>
                </c:pt>
                <c:pt idx="24">
                  <c:v>0.36399999999999993</c:v>
                </c:pt>
                <c:pt idx="25">
                  <c:v>0.34999999999999992</c:v>
                </c:pt>
                <c:pt idx="26">
                  <c:v>0.33599999999999991</c:v>
                </c:pt>
                <c:pt idx="27">
                  <c:v>0.3219999999999999</c:v>
                </c:pt>
                <c:pt idx="28">
                  <c:v>0.30799999999999988</c:v>
                </c:pt>
                <c:pt idx="29">
                  <c:v>0.29399999999999987</c:v>
                </c:pt>
                <c:pt idx="30">
                  <c:v>0.27999999999999986</c:v>
                </c:pt>
                <c:pt idx="31">
                  <c:v>0.26599999999999985</c:v>
                </c:pt>
                <c:pt idx="32">
                  <c:v>0.25199999999999984</c:v>
                </c:pt>
                <c:pt idx="33">
                  <c:v>0.23799999999999982</c:v>
                </c:pt>
                <c:pt idx="34">
                  <c:v>0.22399999999999981</c:v>
                </c:pt>
                <c:pt idx="35">
                  <c:v>0.2099999999999998</c:v>
                </c:pt>
                <c:pt idx="36">
                  <c:v>0.19599999999999979</c:v>
                </c:pt>
                <c:pt idx="37">
                  <c:v>0.18199999999999977</c:v>
                </c:pt>
                <c:pt idx="38">
                  <c:v>0.16799999999999976</c:v>
                </c:pt>
                <c:pt idx="39">
                  <c:v>0.15399999999999975</c:v>
                </c:pt>
                <c:pt idx="40">
                  <c:v>0.13999999999999974</c:v>
                </c:pt>
                <c:pt idx="41">
                  <c:v>0.12599999999999972</c:v>
                </c:pt>
                <c:pt idx="42">
                  <c:v>0.11199999999999971</c:v>
                </c:pt>
                <c:pt idx="43">
                  <c:v>9.7999999999999698E-2</c:v>
                </c:pt>
                <c:pt idx="44">
                  <c:v>8.3999999999999686E-2</c:v>
                </c:pt>
                <c:pt idx="45">
                  <c:v>6.9999999999999674E-2</c:v>
                </c:pt>
                <c:pt idx="46">
                  <c:v>5.5999999999999661E-2</c:v>
                </c:pt>
                <c:pt idx="47">
                  <c:v>4.1999999999999649E-2</c:v>
                </c:pt>
                <c:pt idx="48">
                  <c:v>2.7999999999999636E-2</c:v>
                </c:pt>
                <c:pt idx="49">
                  <c:v>1.3999999999999702E-2</c:v>
                </c:pt>
                <c:pt idx="50">
                  <c:v>0</c:v>
                </c:pt>
                <c:pt idx="51">
                  <c:v>-1.4000000000000325E-2</c:v>
                </c:pt>
                <c:pt idx="52">
                  <c:v>-2.8000000000000337E-2</c:v>
                </c:pt>
                <c:pt idx="53">
                  <c:v>-4.200000000000035E-2</c:v>
                </c:pt>
                <c:pt idx="54">
                  <c:v>-5.6000000000000362E-2</c:v>
                </c:pt>
                <c:pt idx="55">
                  <c:v>-7.0000000000000367E-2</c:v>
                </c:pt>
                <c:pt idx="56">
                  <c:v>-8.400000000000038E-2</c:v>
                </c:pt>
                <c:pt idx="57">
                  <c:v>-9.8000000000000392E-2</c:v>
                </c:pt>
                <c:pt idx="58">
                  <c:v>-0.1120000000000004</c:v>
                </c:pt>
                <c:pt idx="59">
                  <c:v>-0.12600000000000042</c:v>
                </c:pt>
                <c:pt idx="60">
                  <c:v>-0.14000000000000043</c:v>
                </c:pt>
                <c:pt idx="61">
                  <c:v>-0.15400000000000044</c:v>
                </c:pt>
                <c:pt idx="62">
                  <c:v>-0.16800000000000045</c:v>
                </c:pt>
                <c:pt idx="63">
                  <c:v>-0.18200000000000047</c:v>
                </c:pt>
                <c:pt idx="64">
                  <c:v>-0.19600000000000048</c:v>
                </c:pt>
                <c:pt idx="65">
                  <c:v>-0.21000000000000049</c:v>
                </c:pt>
                <c:pt idx="66">
                  <c:v>-0.22400000000000053</c:v>
                </c:pt>
                <c:pt idx="67">
                  <c:v>-0.23800000000000054</c:v>
                </c:pt>
                <c:pt idx="68">
                  <c:v>-0.25200000000000056</c:v>
                </c:pt>
                <c:pt idx="69">
                  <c:v>-0.26600000000000057</c:v>
                </c:pt>
                <c:pt idx="70">
                  <c:v>-0.28000000000000058</c:v>
                </c:pt>
                <c:pt idx="71">
                  <c:v>-0.29400000000000059</c:v>
                </c:pt>
                <c:pt idx="72">
                  <c:v>-0.30800000000000061</c:v>
                </c:pt>
                <c:pt idx="73">
                  <c:v>-0.32200000000000062</c:v>
                </c:pt>
                <c:pt idx="74">
                  <c:v>-0.33600000000000063</c:v>
                </c:pt>
                <c:pt idx="75">
                  <c:v>-0.35000000000000064</c:v>
                </c:pt>
                <c:pt idx="76">
                  <c:v>-0.36400000000000066</c:v>
                </c:pt>
                <c:pt idx="77">
                  <c:v>-0.37800000000000067</c:v>
                </c:pt>
                <c:pt idx="78">
                  <c:v>-0.39200000000000068</c:v>
                </c:pt>
                <c:pt idx="79">
                  <c:v>-0.40600000000000069</c:v>
                </c:pt>
                <c:pt idx="80">
                  <c:v>-0.42000000000000071</c:v>
                </c:pt>
                <c:pt idx="81">
                  <c:v>-0.43400000000000072</c:v>
                </c:pt>
                <c:pt idx="82">
                  <c:v>-0.44800000000000073</c:v>
                </c:pt>
                <c:pt idx="83">
                  <c:v>-0.46200000000000074</c:v>
                </c:pt>
                <c:pt idx="84">
                  <c:v>-0.47600000000000076</c:v>
                </c:pt>
                <c:pt idx="85">
                  <c:v>-0.49000000000000077</c:v>
                </c:pt>
                <c:pt idx="86">
                  <c:v>-0.50400000000000078</c:v>
                </c:pt>
                <c:pt idx="87">
                  <c:v>-0.51800000000000079</c:v>
                </c:pt>
                <c:pt idx="88">
                  <c:v>-0.53200000000000081</c:v>
                </c:pt>
                <c:pt idx="89">
                  <c:v>-0.54600000000000082</c:v>
                </c:pt>
                <c:pt idx="90">
                  <c:v>-0.56000000000000083</c:v>
                </c:pt>
                <c:pt idx="91">
                  <c:v>-0.57400000000000084</c:v>
                </c:pt>
                <c:pt idx="92">
                  <c:v>-0.58800000000000086</c:v>
                </c:pt>
                <c:pt idx="93">
                  <c:v>-0.60200000000000087</c:v>
                </c:pt>
                <c:pt idx="94">
                  <c:v>-0.61600000000000088</c:v>
                </c:pt>
                <c:pt idx="95">
                  <c:v>-0.63000000000000089</c:v>
                </c:pt>
                <c:pt idx="96">
                  <c:v>-0.64400000000000091</c:v>
                </c:pt>
                <c:pt idx="97">
                  <c:v>-0.65800000000000092</c:v>
                </c:pt>
                <c:pt idx="98">
                  <c:v>-0.67200000000000093</c:v>
                </c:pt>
                <c:pt idx="99">
                  <c:v>-0.68600000000000094</c:v>
                </c:pt>
              </c:numCache>
            </c:numRef>
          </c:xVal>
          <c:yVal>
            <c:numRef>
              <c:f>Sheet2!$D$1:$D$100</c:f>
              <c:numCache>
                <c:formatCode>General</c:formatCode>
                <c:ptCount val="100"/>
                <c:pt idx="0">
                  <c:v>10</c:v>
                </c:pt>
                <c:pt idx="1">
                  <c:v>9.8000000000000007</c:v>
                </c:pt>
                <c:pt idx="2">
                  <c:v>9.6</c:v>
                </c:pt>
                <c:pt idx="3">
                  <c:v>9.4</c:v>
                </c:pt>
                <c:pt idx="4">
                  <c:v>9.2000000000000011</c:v>
                </c:pt>
                <c:pt idx="5">
                  <c:v>9</c:v>
                </c:pt>
                <c:pt idx="6">
                  <c:v>8.8000000000000007</c:v>
                </c:pt>
                <c:pt idx="7">
                  <c:v>8.6</c:v>
                </c:pt>
                <c:pt idx="8">
                  <c:v>8.4</c:v>
                </c:pt>
                <c:pt idx="9">
                  <c:v>8.2000000000000011</c:v>
                </c:pt>
                <c:pt idx="10">
                  <c:v>8</c:v>
                </c:pt>
                <c:pt idx="11">
                  <c:v>7.8000000000000007</c:v>
                </c:pt>
                <c:pt idx="12">
                  <c:v>7.6</c:v>
                </c:pt>
                <c:pt idx="13">
                  <c:v>7.4</c:v>
                </c:pt>
                <c:pt idx="14">
                  <c:v>7.1999999999999993</c:v>
                </c:pt>
                <c:pt idx="15">
                  <c:v>7</c:v>
                </c:pt>
                <c:pt idx="16">
                  <c:v>6.7999999999999989</c:v>
                </c:pt>
                <c:pt idx="17">
                  <c:v>6.6</c:v>
                </c:pt>
                <c:pt idx="18">
                  <c:v>6.3999999999999986</c:v>
                </c:pt>
                <c:pt idx="19">
                  <c:v>6.1999999999999993</c:v>
                </c:pt>
                <c:pt idx="20">
                  <c:v>5.9999999999999982</c:v>
                </c:pt>
                <c:pt idx="21">
                  <c:v>5.7999999999999989</c:v>
                </c:pt>
                <c:pt idx="22">
                  <c:v>5.5999999999999979</c:v>
                </c:pt>
                <c:pt idx="23">
                  <c:v>5.3999999999999986</c:v>
                </c:pt>
                <c:pt idx="24">
                  <c:v>5.1999999999999993</c:v>
                </c:pt>
                <c:pt idx="25">
                  <c:v>4.9999999999999991</c:v>
                </c:pt>
                <c:pt idx="26">
                  <c:v>4.7999999999999989</c:v>
                </c:pt>
                <c:pt idx="27">
                  <c:v>4.5999999999999988</c:v>
                </c:pt>
                <c:pt idx="28">
                  <c:v>4.3999999999999986</c:v>
                </c:pt>
                <c:pt idx="29">
                  <c:v>4.1999999999999984</c:v>
                </c:pt>
                <c:pt idx="30">
                  <c:v>3.9999999999999982</c:v>
                </c:pt>
                <c:pt idx="31">
                  <c:v>3.799999999999998</c:v>
                </c:pt>
                <c:pt idx="32">
                  <c:v>3.5999999999999979</c:v>
                </c:pt>
                <c:pt idx="33">
                  <c:v>3.3999999999999977</c:v>
                </c:pt>
                <c:pt idx="34">
                  <c:v>3.1999999999999975</c:v>
                </c:pt>
                <c:pt idx="35">
                  <c:v>2.9999999999999973</c:v>
                </c:pt>
                <c:pt idx="36">
                  <c:v>2.7999999999999972</c:v>
                </c:pt>
                <c:pt idx="37">
                  <c:v>2.599999999999997</c:v>
                </c:pt>
                <c:pt idx="38">
                  <c:v>2.3999999999999968</c:v>
                </c:pt>
                <c:pt idx="39">
                  <c:v>2.1999999999999966</c:v>
                </c:pt>
                <c:pt idx="40">
                  <c:v>1.9999999999999962</c:v>
                </c:pt>
                <c:pt idx="41">
                  <c:v>1.799999999999996</c:v>
                </c:pt>
                <c:pt idx="42">
                  <c:v>1.5999999999999959</c:v>
                </c:pt>
                <c:pt idx="43">
                  <c:v>1.3999999999999957</c:v>
                </c:pt>
                <c:pt idx="44">
                  <c:v>1.1999999999999955</c:v>
                </c:pt>
                <c:pt idx="45">
                  <c:v>0.99999999999999534</c:v>
                </c:pt>
                <c:pt idx="46">
                  <c:v>0.79999999999999516</c:v>
                </c:pt>
                <c:pt idx="47">
                  <c:v>0.59999999999999498</c:v>
                </c:pt>
                <c:pt idx="48">
                  <c:v>0.3999999999999948</c:v>
                </c:pt>
                <c:pt idx="49">
                  <c:v>0.19999999999999574</c:v>
                </c:pt>
                <c:pt idx="50">
                  <c:v>0</c:v>
                </c:pt>
                <c:pt idx="51">
                  <c:v>-0.20000000000000462</c:v>
                </c:pt>
                <c:pt idx="52">
                  <c:v>-0.4000000000000048</c:v>
                </c:pt>
                <c:pt idx="53">
                  <c:v>-0.60000000000000497</c:v>
                </c:pt>
                <c:pt idx="54">
                  <c:v>-0.80000000000000515</c:v>
                </c:pt>
                <c:pt idx="55">
                  <c:v>-1.0000000000000053</c:v>
                </c:pt>
                <c:pt idx="56">
                  <c:v>-1.2000000000000055</c:v>
                </c:pt>
                <c:pt idx="57">
                  <c:v>-1.4000000000000057</c:v>
                </c:pt>
                <c:pt idx="58">
                  <c:v>-1.6000000000000059</c:v>
                </c:pt>
                <c:pt idx="59">
                  <c:v>-1.800000000000006</c:v>
                </c:pt>
                <c:pt idx="60">
                  <c:v>-2.0000000000000062</c:v>
                </c:pt>
                <c:pt idx="61">
                  <c:v>-2.2000000000000064</c:v>
                </c:pt>
                <c:pt idx="62">
                  <c:v>-2.4000000000000066</c:v>
                </c:pt>
                <c:pt idx="63">
                  <c:v>-2.6000000000000068</c:v>
                </c:pt>
                <c:pt idx="64">
                  <c:v>-2.8000000000000069</c:v>
                </c:pt>
                <c:pt idx="65">
                  <c:v>-3.0000000000000071</c:v>
                </c:pt>
                <c:pt idx="66">
                  <c:v>-3.2000000000000073</c:v>
                </c:pt>
                <c:pt idx="67">
                  <c:v>-3.4000000000000075</c:v>
                </c:pt>
                <c:pt idx="68">
                  <c:v>-3.6000000000000076</c:v>
                </c:pt>
                <c:pt idx="69">
                  <c:v>-3.8000000000000078</c:v>
                </c:pt>
                <c:pt idx="70">
                  <c:v>-4.000000000000008</c:v>
                </c:pt>
                <c:pt idx="71">
                  <c:v>-4.2000000000000082</c:v>
                </c:pt>
                <c:pt idx="72">
                  <c:v>-4.4000000000000083</c:v>
                </c:pt>
                <c:pt idx="73">
                  <c:v>-4.6000000000000085</c:v>
                </c:pt>
                <c:pt idx="74">
                  <c:v>-4.8000000000000087</c:v>
                </c:pt>
                <c:pt idx="75">
                  <c:v>-5.0000000000000089</c:v>
                </c:pt>
                <c:pt idx="76">
                  <c:v>-5.2000000000000091</c:v>
                </c:pt>
                <c:pt idx="77">
                  <c:v>-5.4000000000000092</c:v>
                </c:pt>
                <c:pt idx="78">
                  <c:v>-5.6000000000000094</c:v>
                </c:pt>
                <c:pt idx="79">
                  <c:v>-5.8000000000000096</c:v>
                </c:pt>
                <c:pt idx="80">
                  <c:v>-6.0000000000000098</c:v>
                </c:pt>
                <c:pt idx="81">
                  <c:v>-6.2000000000000099</c:v>
                </c:pt>
                <c:pt idx="82">
                  <c:v>-6.4000000000000101</c:v>
                </c:pt>
                <c:pt idx="83">
                  <c:v>-6.6000000000000103</c:v>
                </c:pt>
                <c:pt idx="84">
                  <c:v>-6.8000000000000105</c:v>
                </c:pt>
                <c:pt idx="85">
                  <c:v>-7.0000000000000107</c:v>
                </c:pt>
                <c:pt idx="86">
                  <c:v>-7.2000000000000108</c:v>
                </c:pt>
                <c:pt idx="87">
                  <c:v>-7.400000000000011</c:v>
                </c:pt>
                <c:pt idx="88">
                  <c:v>-7.6000000000000112</c:v>
                </c:pt>
                <c:pt idx="89">
                  <c:v>-7.8000000000000114</c:v>
                </c:pt>
                <c:pt idx="90">
                  <c:v>-8.0000000000000107</c:v>
                </c:pt>
                <c:pt idx="91">
                  <c:v>-8.2000000000000117</c:v>
                </c:pt>
                <c:pt idx="92">
                  <c:v>-8.4000000000000128</c:v>
                </c:pt>
                <c:pt idx="93">
                  <c:v>-8.6000000000000121</c:v>
                </c:pt>
                <c:pt idx="94">
                  <c:v>-8.8000000000000114</c:v>
                </c:pt>
                <c:pt idx="95">
                  <c:v>-9.0000000000000124</c:v>
                </c:pt>
                <c:pt idx="96">
                  <c:v>-9.2000000000000135</c:v>
                </c:pt>
                <c:pt idx="97">
                  <c:v>-9.4000000000000128</c:v>
                </c:pt>
                <c:pt idx="98">
                  <c:v>-9.6000000000000121</c:v>
                </c:pt>
                <c:pt idx="99">
                  <c:v>-9.8000000000000131</c:v>
                </c:pt>
              </c:numCache>
            </c:numRef>
          </c:yVal>
          <c:smooth val="0"/>
        </c:ser>
        <c:ser>
          <c:idx val="2"/>
          <c:order val="2"/>
          <c:tx>
            <c:v>s3</c:v>
          </c:tx>
          <c:spPr>
            <a:ln w="28575">
              <a:noFill/>
            </a:ln>
          </c:spPr>
          <c:xVal>
            <c:numRef>
              <c:f>Sheet2!$E$1:$E$100</c:f>
              <c:numCache>
                <c:formatCode>General</c:formatCode>
                <c:ptCount val="100"/>
                <c:pt idx="0">
                  <c:v>0.9</c:v>
                </c:pt>
                <c:pt idx="1">
                  <c:v>0.88200000000000001</c:v>
                </c:pt>
                <c:pt idx="2">
                  <c:v>0.86399999999999999</c:v>
                </c:pt>
                <c:pt idx="3">
                  <c:v>0.84600000000000009</c:v>
                </c:pt>
                <c:pt idx="4">
                  <c:v>0.82800000000000007</c:v>
                </c:pt>
                <c:pt idx="5">
                  <c:v>0.81</c:v>
                </c:pt>
                <c:pt idx="6">
                  <c:v>0.79200000000000004</c:v>
                </c:pt>
                <c:pt idx="7">
                  <c:v>0.77400000000000002</c:v>
                </c:pt>
                <c:pt idx="8">
                  <c:v>0.75600000000000012</c:v>
                </c:pt>
                <c:pt idx="9">
                  <c:v>0.7380000000000001</c:v>
                </c:pt>
                <c:pt idx="10">
                  <c:v>0.72000000000000008</c:v>
                </c:pt>
                <c:pt idx="11">
                  <c:v>0.70200000000000007</c:v>
                </c:pt>
                <c:pt idx="12">
                  <c:v>0.68400000000000005</c:v>
                </c:pt>
                <c:pt idx="13">
                  <c:v>0.66599999999999993</c:v>
                </c:pt>
                <c:pt idx="14">
                  <c:v>0.64799999999999991</c:v>
                </c:pt>
                <c:pt idx="15">
                  <c:v>0.62999999999999989</c:v>
                </c:pt>
                <c:pt idx="16">
                  <c:v>0.61199999999999988</c:v>
                </c:pt>
                <c:pt idx="17">
                  <c:v>0.59399999999999986</c:v>
                </c:pt>
                <c:pt idx="18">
                  <c:v>0.57599999999999985</c:v>
                </c:pt>
                <c:pt idx="19">
                  <c:v>0.55799999999999994</c:v>
                </c:pt>
                <c:pt idx="20">
                  <c:v>0.53999999999999992</c:v>
                </c:pt>
                <c:pt idx="21">
                  <c:v>0.52199999999999991</c:v>
                </c:pt>
                <c:pt idx="22">
                  <c:v>0.50399999999999989</c:v>
                </c:pt>
                <c:pt idx="23">
                  <c:v>0.48599999999999988</c:v>
                </c:pt>
                <c:pt idx="24">
                  <c:v>0.46799999999999992</c:v>
                </c:pt>
                <c:pt idx="25">
                  <c:v>0.4499999999999999</c:v>
                </c:pt>
                <c:pt idx="26">
                  <c:v>0.43199999999999988</c:v>
                </c:pt>
                <c:pt idx="27">
                  <c:v>0.41399999999999987</c:v>
                </c:pt>
                <c:pt idx="28">
                  <c:v>0.39599999999999985</c:v>
                </c:pt>
                <c:pt idx="29">
                  <c:v>0.37799999999999984</c:v>
                </c:pt>
                <c:pt idx="30">
                  <c:v>0.35999999999999982</c:v>
                </c:pt>
                <c:pt idx="31">
                  <c:v>0.3419999999999998</c:v>
                </c:pt>
                <c:pt idx="32">
                  <c:v>0.32399999999999979</c:v>
                </c:pt>
                <c:pt idx="33">
                  <c:v>0.30599999999999977</c:v>
                </c:pt>
                <c:pt idx="34">
                  <c:v>0.28799999999999976</c:v>
                </c:pt>
                <c:pt idx="35">
                  <c:v>0.26999999999999974</c:v>
                </c:pt>
                <c:pt idx="36">
                  <c:v>0.25199999999999972</c:v>
                </c:pt>
                <c:pt idx="37">
                  <c:v>0.23399999999999971</c:v>
                </c:pt>
                <c:pt idx="38">
                  <c:v>0.21599999999999969</c:v>
                </c:pt>
                <c:pt idx="39">
                  <c:v>0.19799999999999968</c:v>
                </c:pt>
                <c:pt idx="40">
                  <c:v>0.17999999999999966</c:v>
                </c:pt>
                <c:pt idx="41">
                  <c:v>0.16199999999999964</c:v>
                </c:pt>
                <c:pt idx="42">
                  <c:v>0.14399999999999963</c:v>
                </c:pt>
                <c:pt idx="43">
                  <c:v>0.12599999999999961</c:v>
                </c:pt>
                <c:pt idx="44">
                  <c:v>0.1079999999999996</c:v>
                </c:pt>
                <c:pt idx="45">
                  <c:v>8.999999999999958E-2</c:v>
                </c:pt>
                <c:pt idx="46">
                  <c:v>7.1999999999999564E-2</c:v>
                </c:pt>
                <c:pt idx="47">
                  <c:v>5.3999999999999548E-2</c:v>
                </c:pt>
                <c:pt idx="48">
                  <c:v>3.5999999999999532E-2</c:v>
                </c:pt>
                <c:pt idx="49">
                  <c:v>1.7999999999999617E-2</c:v>
                </c:pt>
                <c:pt idx="50">
                  <c:v>0</c:v>
                </c:pt>
                <c:pt idx="51">
                  <c:v>-1.8000000000000418E-2</c:v>
                </c:pt>
                <c:pt idx="52">
                  <c:v>-3.6000000000000434E-2</c:v>
                </c:pt>
                <c:pt idx="53">
                  <c:v>-5.400000000000045E-2</c:v>
                </c:pt>
                <c:pt idx="54">
                  <c:v>-7.2000000000000466E-2</c:v>
                </c:pt>
                <c:pt idx="55">
                  <c:v>-9.0000000000000482E-2</c:v>
                </c:pt>
                <c:pt idx="56">
                  <c:v>-0.1080000000000005</c:v>
                </c:pt>
                <c:pt idx="57">
                  <c:v>-0.1260000000000005</c:v>
                </c:pt>
                <c:pt idx="58">
                  <c:v>-0.14400000000000052</c:v>
                </c:pt>
                <c:pt idx="59">
                  <c:v>-0.16200000000000053</c:v>
                </c:pt>
                <c:pt idx="60">
                  <c:v>-0.18000000000000055</c:v>
                </c:pt>
                <c:pt idx="61">
                  <c:v>-0.19800000000000056</c:v>
                </c:pt>
                <c:pt idx="62">
                  <c:v>-0.21600000000000058</c:v>
                </c:pt>
                <c:pt idx="63">
                  <c:v>-0.2340000000000006</c:v>
                </c:pt>
                <c:pt idx="64">
                  <c:v>-0.25200000000000061</c:v>
                </c:pt>
                <c:pt idx="65">
                  <c:v>-0.27000000000000063</c:v>
                </c:pt>
                <c:pt idx="66">
                  <c:v>-0.2880000000000007</c:v>
                </c:pt>
                <c:pt idx="67">
                  <c:v>-0.30600000000000072</c:v>
                </c:pt>
                <c:pt idx="68">
                  <c:v>-0.32400000000000073</c:v>
                </c:pt>
                <c:pt idx="69">
                  <c:v>-0.34200000000000075</c:v>
                </c:pt>
                <c:pt idx="70">
                  <c:v>-0.36000000000000076</c:v>
                </c:pt>
                <c:pt idx="71">
                  <c:v>-0.37800000000000078</c:v>
                </c:pt>
                <c:pt idx="72">
                  <c:v>-0.3960000000000008</c:v>
                </c:pt>
                <c:pt idx="73">
                  <c:v>-0.41400000000000081</c:v>
                </c:pt>
                <c:pt idx="74">
                  <c:v>-0.43200000000000083</c:v>
                </c:pt>
                <c:pt idx="75">
                  <c:v>-0.45000000000000084</c:v>
                </c:pt>
                <c:pt idx="76">
                  <c:v>-0.46800000000000086</c:v>
                </c:pt>
                <c:pt idx="77">
                  <c:v>-0.48600000000000088</c:v>
                </c:pt>
                <c:pt idx="78">
                  <c:v>-0.50400000000000089</c:v>
                </c:pt>
                <c:pt idx="79">
                  <c:v>-0.52200000000000091</c:v>
                </c:pt>
                <c:pt idx="80">
                  <c:v>-0.54000000000000092</c:v>
                </c:pt>
                <c:pt idx="81">
                  <c:v>-0.55800000000000094</c:v>
                </c:pt>
                <c:pt idx="82">
                  <c:v>-0.57600000000000096</c:v>
                </c:pt>
                <c:pt idx="83">
                  <c:v>-0.59400000000000097</c:v>
                </c:pt>
                <c:pt idx="84">
                  <c:v>-0.61200000000000099</c:v>
                </c:pt>
                <c:pt idx="85">
                  <c:v>-0.630000000000001</c:v>
                </c:pt>
                <c:pt idx="86">
                  <c:v>-0.64800000000000102</c:v>
                </c:pt>
                <c:pt idx="87">
                  <c:v>-0.66600000000000104</c:v>
                </c:pt>
                <c:pt idx="88">
                  <c:v>-0.68400000000000105</c:v>
                </c:pt>
                <c:pt idx="89">
                  <c:v>-0.70200000000000107</c:v>
                </c:pt>
                <c:pt idx="90">
                  <c:v>-0.72000000000000108</c:v>
                </c:pt>
                <c:pt idx="91">
                  <c:v>-0.7380000000000011</c:v>
                </c:pt>
                <c:pt idx="92">
                  <c:v>-0.75600000000000112</c:v>
                </c:pt>
                <c:pt idx="93">
                  <c:v>-0.77400000000000113</c:v>
                </c:pt>
                <c:pt idx="94">
                  <c:v>-0.79200000000000115</c:v>
                </c:pt>
                <c:pt idx="95">
                  <c:v>-0.81000000000000116</c:v>
                </c:pt>
                <c:pt idx="96">
                  <c:v>-0.82800000000000118</c:v>
                </c:pt>
                <c:pt idx="97">
                  <c:v>-0.8460000000000012</c:v>
                </c:pt>
                <c:pt idx="98">
                  <c:v>-0.86400000000000121</c:v>
                </c:pt>
                <c:pt idx="99">
                  <c:v>-0.88200000000000123</c:v>
                </c:pt>
              </c:numCache>
            </c:numRef>
          </c:xVal>
          <c:yVal>
            <c:numRef>
              <c:f>Sheet2!$F$1:$F$100</c:f>
              <c:numCache>
                <c:formatCode>General</c:formatCode>
                <c:ptCount val="100"/>
                <c:pt idx="0">
                  <c:v>20</c:v>
                </c:pt>
                <c:pt idx="1">
                  <c:v>19.600000000000001</c:v>
                </c:pt>
                <c:pt idx="2">
                  <c:v>19.2</c:v>
                </c:pt>
                <c:pt idx="3">
                  <c:v>18.8</c:v>
                </c:pt>
                <c:pt idx="4">
                  <c:v>18.400000000000002</c:v>
                </c:pt>
                <c:pt idx="5">
                  <c:v>18</c:v>
                </c:pt>
                <c:pt idx="6">
                  <c:v>17.600000000000001</c:v>
                </c:pt>
                <c:pt idx="7">
                  <c:v>17.2</c:v>
                </c:pt>
                <c:pt idx="8">
                  <c:v>16.8</c:v>
                </c:pt>
                <c:pt idx="9">
                  <c:v>16.400000000000002</c:v>
                </c:pt>
                <c:pt idx="10">
                  <c:v>16</c:v>
                </c:pt>
                <c:pt idx="11">
                  <c:v>15.600000000000001</c:v>
                </c:pt>
                <c:pt idx="12">
                  <c:v>15.2</c:v>
                </c:pt>
                <c:pt idx="13">
                  <c:v>14.8</c:v>
                </c:pt>
                <c:pt idx="14">
                  <c:v>14.399999999999999</c:v>
                </c:pt>
                <c:pt idx="15">
                  <c:v>14</c:v>
                </c:pt>
                <c:pt idx="16">
                  <c:v>13.599999999999998</c:v>
                </c:pt>
                <c:pt idx="17">
                  <c:v>13.2</c:v>
                </c:pt>
                <c:pt idx="18">
                  <c:v>12.799999999999997</c:v>
                </c:pt>
                <c:pt idx="19">
                  <c:v>12.399999999999999</c:v>
                </c:pt>
                <c:pt idx="20">
                  <c:v>11.999999999999996</c:v>
                </c:pt>
                <c:pt idx="21">
                  <c:v>11.599999999999998</c:v>
                </c:pt>
                <c:pt idx="22">
                  <c:v>11.199999999999996</c:v>
                </c:pt>
                <c:pt idx="23">
                  <c:v>10.799999999999997</c:v>
                </c:pt>
                <c:pt idx="24">
                  <c:v>10.399999999999999</c:v>
                </c:pt>
                <c:pt idx="25">
                  <c:v>9.9999999999999982</c:v>
                </c:pt>
                <c:pt idx="26">
                  <c:v>9.5999999999999979</c:v>
                </c:pt>
                <c:pt idx="27">
                  <c:v>9.1999999999999975</c:v>
                </c:pt>
                <c:pt idx="28">
                  <c:v>8.7999999999999972</c:v>
                </c:pt>
                <c:pt idx="29">
                  <c:v>8.3999999999999968</c:v>
                </c:pt>
                <c:pt idx="30">
                  <c:v>7.9999999999999964</c:v>
                </c:pt>
                <c:pt idx="31">
                  <c:v>7.5999999999999961</c:v>
                </c:pt>
                <c:pt idx="32">
                  <c:v>7.1999999999999957</c:v>
                </c:pt>
                <c:pt idx="33">
                  <c:v>6.7999999999999954</c:v>
                </c:pt>
                <c:pt idx="34">
                  <c:v>6.399999999999995</c:v>
                </c:pt>
                <c:pt idx="35">
                  <c:v>5.9999999999999947</c:v>
                </c:pt>
                <c:pt idx="36">
                  <c:v>5.5999999999999943</c:v>
                </c:pt>
                <c:pt idx="37">
                  <c:v>5.199999999999994</c:v>
                </c:pt>
                <c:pt idx="38">
                  <c:v>4.7999999999999936</c:v>
                </c:pt>
                <c:pt idx="39">
                  <c:v>4.3999999999999932</c:v>
                </c:pt>
                <c:pt idx="40">
                  <c:v>3.9999999999999925</c:v>
                </c:pt>
                <c:pt idx="41">
                  <c:v>3.5999999999999921</c:v>
                </c:pt>
                <c:pt idx="42">
                  <c:v>3.1999999999999917</c:v>
                </c:pt>
                <c:pt idx="43">
                  <c:v>2.7999999999999914</c:v>
                </c:pt>
                <c:pt idx="44">
                  <c:v>2.399999999999991</c:v>
                </c:pt>
                <c:pt idx="45">
                  <c:v>1.9999999999999907</c:v>
                </c:pt>
                <c:pt idx="46">
                  <c:v>1.5999999999999903</c:v>
                </c:pt>
                <c:pt idx="47">
                  <c:v>1.19999999999999</c:v>
                </c:pt>
                <c:pt idx="48">
                  <c:v>0.79999999999998961</c:v>
                </c:pt>
                <c:pt idx="49">
                  <c:v>0.39999999999999147</c:v>
                </c:pt>
                <c:pt idx="50">
                  <c:v>0</c:v>
                </c:pt>
                <c:pt idx="51">
                  <c:v>-0.40000000000000924</c:v>
                </c:pt>
                <c:pt idx="52">
                  <c:v>-0.80000000000000959</c:v>
                </c:pt>
                <c:pt idx="53">
                  <c:v>-1.2000000000000099</c:v>
                </c:pt>
                <c:pt idx="54">
                  <c:v>-1.6000000000000103</c:v>
                </c:pt>
                <c:pt idx="55">
                  <c:v>-2.0000000000000107</c:v>
                </c:pt>
                <c:pt idx="56">
                  <c:v>-2.400000000000011</c:v>
                </c:pt>
                <c:pt idx="57">
                  <c:v>-2.8000000000000114</c:v>
                </c:pt>
                <c:pt idx="58">
                  <c:v>-3.2000000000000117</c:v>
                </c:pt>
                <c:pt idx="59">
                  <c:v>-3.6000000000000121</c:v>
                </c:pt>
                <c:pt idx="60">
                  <c:v>-4.0000000000000124</c:v>
                </c:pt>
                <c:pt idx="61">
                  <c:v>-4.4000000000000128</c:v>
                </c:pt>
                <c:pt idx="62">
                  <c:v>-4.8000000000000131</c:v>
                </c:pt>
                <c:pt idx="63">
                  <c:v>-5.2000000000000135</c:v>
                </c:pt>
                <c:pt idx="64">
                  <c:v>-5.6000000000000139</c:v>
                </c:pt>
                <c:pt idx="65">
                  <c:v>-6.0000000000000142</c:v>
                </c:pt>
                <c:pt idx="66">
                  <c:v>-6.4000000000000146</c:v>
                </c:pt>
                <c:pt idx="67">
                  <c:v>-6.8000000000000149</c:v>
                </c:pt>
                <c:pt idx="68">
                  <c:v>-7.2000000000000153</c:v>
                </c:pt>
                <c:pt idx="69">
                  <c:v>-7.6000000000000156</c:v>
                </c:pt>
                <c:pt idx="70">
                  <c:v>-8.000000000000016</c:v>
                </c:pt>
                <c:pt idx="71">
                  <c:v>-8.4000000000000163</c:v>
                </c:pt>
                <c:pt idx="72">
                  <c:v>-8.8000000000000167</c:v>
                </c:pt>
                <c:pt idx="73">
                  <c:v>-9.2000000000000171</c:v>
                </c:pt>
                <c:pt idx="74">
                  <c:v>-9.6000000000000174</c:v>
                </c:pt>
                <c:pt idx="75">
                  <c:v>-10.000000000000018</c:v>
                </c:pt>
                <c:pt idx="76">
                  <c:v>-10.400000000000018</c:v>
                </c:pt>
                <c:pt idx="77">
                  <c:v>-10.800000000000018</c:v>
                </c:pt>
                <c:pt idx="78">
                  <c:v>-11.200000000000019</c:v>
                </c:pt>
                <c:pt idx="79">
                  <c:v>-11.600000000000019</c:v>
                </c:pt>
                <c:pt idx="80">
                  <c:v>-12.00000000000002</c:v>
                </c:pt>
                <c:pt idx="81">
                  <c:v>-12.40000000000002</c:v>
                </c:pt>
                <c:pt idx="82">
                  <c:v>-12.80000000000002</c:v>
                </c:pt>
                <c:pt idx="83">
                  <c:v>-13.200000000000021</c:v>
                </c:pt>
                <c:pt idx="84">
                  <c:v>-13.600000000000021</c:v>
                </c:pt>
                <c:pt idx="85">
                  <c:v>-14.000000000000021</c:v>
                </c:pt>
                <c:pt idx="86">
                  <c:v>-14.400000000000022</c:v>
                </c:pt>
                <c:pt idx="87">
                  <c:v>-14.800000000000022</c:v>
                </c:pt>
                <c:pt idx="88">
                  <c:v>-15.200000000000022</c:v>
                </c:pt>
                <c:pt idx="89">
                  <c:v>-15.600000000000023</c:v>
                </c:pt>
                <c:pt idx="90">
                  <c:v>-16.000000000000021</c:v>
                </c:pt>
                <c:pt idx="91">
                  <c:v>-16.400000000000023</c:v>
                </c:pt>
                <c:pt idx="92">
                  <c:v>-16.800000000000026</c:v>
                </c:pt>
                <c:pt idx="93">
                  <c:v>-17.200000000000024</c:v>
                </c:pt>
                <c:pt idx="94">
                  <c:v>-17.600000000000023</c:v>
                </c:pt>
                <c:pt idx="95">
                  <c:v>-18.000000000000025</c:v>
                </c:pt>
                <c:pt idx="96">
                  <c:v>-18.400000000000027</c:v>
                </c:pt>
                <c:pt idx="97">
                  <c:v>-18.800000000000026</c:v>
                </c:pt>
                <c:pt idx="98">
                  <c:v>-19.200000000000024</c:v>
                </c:pt>
                <c:pt idx="99">
                  <c:v>-19.600000000000026</c:v>
                </c:pt>
              </c:numCache>
            </c:numRef>
          </c:yVal>
          <c:smooth val="0"/>
        </c:ser>
        <c:ser>
          <c:idx val="3"/>
          <c:order val="3"/>
          <c:tx>
            <c:v>s4</c:v>
          </c:tx>
          <c:spPr>
            <a:ln w="28575">
              <a:noFill/>
            </a:ln>
          </c:spPr>
          <c:xVal>
            <c:numRef>
              <c:f>Sheet2!$G$1:$G$100</c:f>
              <c:numCache>
                <c:formatCode>General</c:formatCode>
                <c:ptCount val="100"/>
                <c:pt idx="0">
                  <c:v>1.1000000000000001</c:v>
                </c:pt>
                <c:pt idx="1">
                  <c:v>1.0779999999999998</c:v>
                </c:pt>
                <c:pt idx="2">
                  <c:v>1.056</c:v>
                </c:pt>
                <c:pt idx="3">
                  <c:v>1.034</c:v>
                </c:pt>
                <c:pt idx="4">
                  <c:v>1.012</c:v>
                </c:pt>
                <c:pt idx="5">
                  <c:v>0.99</c:v>
                </c:pt>
                <c:pt idx="6">
                  <c:v>0.96799999999999997</c:v>
                </c:pt>
                <c:pt idx="7">
                  <c:v>0.94599999999999995</c:v>
                </c:pt>
                <c:pt idx="8">
                  <c:v>0.92400000000000004</c:v>
                </c:pt>
                <c:pt idx="9">
                  <c:v>0.90200000000000002</c:v>
                </c:pt>
                <c:pt idx="10">
                  <c:v>0.88</c:v>
                </c:pt>
                <c:pt idx="11">
                  <c:v>0.85799999999999998</c:v>
                </c:pt>
                <c:pt idx="12">
                  <c:v>0.83599999999999997</c:v>
                </c:pt>
                <c:pt idx="13">
                  <c:v>0.81400000000000006</c:v>
                </c:pt>
                <c:pt idx="14">
                  <c:v>0.79200000000000004</c:v>
                </c:pt>
                <c:pt idx="15">
                  <c:v>0.77</c:v>
                </c:pt>
                <c:pt idx="16">
                  <c:v>0.748</c:v>
                </c:pt>
                <c:pt idx="17">
                  <c:v>0.72599999999999998</c:v>
                </c:pt>
                <c:pt idx="18">
                  <c:v>0.70399999999999996</c:v>
                </c:pt>
                <c:pt idx="19">
                  <c:v>0.68199999999999994</c:v>
                </c:pt>
                <c:pt idx="20">
                  <c:v>0.65999999999999992</c:v>
                </c:pt>
                <c:pt idx="21">
                  <c:v>0.6379999999999999</c:v>
                </c:pt>
                <c:pt idx="22">
                  <c:v>0.61599999999999988</c:v>
                </c:pt>
                <c:pt idx="23">
                  <c:v>0.59399999999999986</c:v>
                </c:pt>
                <c:pt idx="24">
                  <c:v>0.57199999999999984</c:v>
                </c:pt>
                <c:pt idx="25">
                  <c:v>0.54999999999999982</c:v>
                </c:pt>
                <c:pt idx="26">
                  <c:v>0.5279999999999998</c:v>
                </c:pt>
                <c:pt idx="27">
                  <c:v>0.50599999999999978</c:v>
                </c:pt>
                <c:pt idx="28">
                  <c:v>0.48399999999999982</c:v>
                </c:pt>
                <c:pt idx="29">
                  <c:v>0.4619999999999998</c:v>
                </c:pt>
                <c:pt idx="30">
                  <c:v>0.43999999999999978</c:v>
                </c:pt>
                <c:pt idx="31">
                  <c:v>0.41799999999999976</c:v>
                </c:pt>
                <c:pt idx="32">
                  <c:v>0.39599999999999974</c:v>
                </c:pt>
                <c:pt idx="33">
                  <c:v>0.37399999999999972</c:v>
                </c:pt>
                <c:pt idx="34">
                  <c:v>0.3519999999999997</c:v>
                </c:pt>
                <c:pt idx="35">
                  <c:v>0.32999999999999968</c:v>
                </c:pt>
                <c:pt idx="36">
                  <c:v>0.30799999999999966</c:v>
                </c:pt>
                <c:pt idx="37">
                  <c:v>0.28599999999999964</c:v>
                </c:pt>
                <c:pt idx="38">
                  <c:v>0.26399999999999962</c:v>
                </c:pt>
                <c:pt idx="39">
                  <c:v>0.2419999999999996</c:v>
                </c:pt>
                <c:pt idx="40">
                  <c:v>0.21999999999999958</c:v>
                </c:pt>
                <c:pt idx="41">
                  <c:v>0.19799999999999957</c:v>
                </c:pt>
                <c:pt idx="42">
                  <c:v>0.17599999999999955</c:v>
                </c:pt>
                <c:pt idx="43">
                  <c:v>0.15399999999999953</c:v>
                </c:pt>
                <c:pt idx="44">
                  <c:v>0.13199999999999951</c:v>
                </c:pt>
                <c:pt idx="45">
                  <c:v>0.10999999999999949</c:v>
                </c:pt>
                <c:pt idx="46">
                  <c:v>8.7999999999999468E-2</c:v>
                </c:pt>
                <c:pt idx="47">
                  <c:v>6.5999999999999448E-2</c:v>
                </c:pt>
                <c:pt idx="48">
                  <c:v>4.3999999999999428E-2</c:v>
                </c:pt>
                <c:pt idx="49">
                  <c:v>2.199999999999953E-2</c:v>
                </c:pt>
                <c:pt idx="50">
                  <c:v>0</c:v>
                </c:pt>
                <c:pt idx="51">
                  <c:v>-2.2000000000000505E-2</c:v>
                </c:pt>
                <c:pt idx="52">
                  <c:v>-4.4000000000000525E-2</c:v>
                </c:pt>
                <c:pt idx="53">
                  <c:v>-6.6000000000000544E-2</c:v>
                </c:pt>
                <c:pt idx="54">
                  <c:v>-8.8000000000000564E-2</c:v>
                </c:pt>
                <c:pt idx="55">
                  <c:v>-0.11000000000000058</c:v>
                </c:pt>
                <c:pt idx="56">
                  <c:v>-0.13200000000000062</c:v>
                </c:pt>
                <c:pt idx="57">
                  <c:v>-0.15400000000000064</c:v>
                </c:pt>
                <c:pt idx="58">
                  <c:v>-0.17600000000000066</c:v>
                </c:pt>
                <c:pt idx="59">
                  <c:v>-0.19800000000000068</c:v>
                </c:pt>
                <c:pt idx="60">
                  <c:v>-0.22000000000000069</c:v>
                </c:pt>
                <c:pt idx="61">
                  <c:v>-0.24200000000000069</c:v>
                </c:pt>
                <c:pt idx="62">
                  <c:v>-0.26400000000000068</c:v>
                </c:pt>
                <c:pt idx="63">
                  <c:v>-0.2860000000000007</c:v>
                </c:pt>
                <c:pt idx="64">
                  <c:v>-0.30800000000000072</c:v>
                </c:pt>
                <c:pt idx="65">
                  <c:v>-0.33000000000000074</c:v>
                </c:pt>
                <c:pt idx="66">
                  <c:v>-0.35200000000000076</c:v>
                </c:pt>
                <c:pt idx="67">
                  <c:v>-0.37400000000000078</c:v>
                </c:pt>
                <c:pt idx="68">
                  <c:v>-0.3960000000000008</c:v>
                </c:pt>
                <c:pt idx="69">
                  <c:v>-0.41800000000000082</c:v>
                </c:pt>
                <c:pt idx="70">
                  <c:v>-0.44000000000000083</c:v>
                </c:pt>
                <c:pt idx="71">
                  <c:v>-0.46200000000000091</c:v>
                </c:pt>
                <c:pt idx="72">
                  <c:v>-0.48400000000000093</c:v>
                </c:pt>
                <c:pt idx="73">
                  <c:v>-0.50600000000000089</c:v>
                </c:pt>
                <c:pt idx="74">
                  <c:v>-0.52800000000000091</c:v>
                </c:pt>
                <c:pt idx="75">
                  <c:v>-0.55000000000000093</c:v>
                </c:pt>
                <c:pt idx="76">
                  <c:v>-0.57200000000000095</c:v>
                </c:pt>
                <c:pt idx="77">
                  <c:v>-0.59400000000000097</c:v>
                </c:pt>
                <c:pt idx="78">
                  <c:v>-0.61600000000000099</c:v>
                </c:pt>
                <c:pt idx="79">
                  <c:v>-0.63800000000000101</c:v>
                </c:pt>
                <c:pt idx="80">
                  <c:v>-0.66000000000000103</c:v>
                </c:pt>
                <c:pt idx="81">
                  <c:v>-0.68200000000000105</c:v>
                </c:pt>
                <c:pt idx="82">
                  <c:v>-0.70400000000000107</c:v>
                </c:pt>
                <c:pt idx="83">
                  <c:v>-0.72600000000000109</c:v>
                </c:pt>
                <c:pt idx="84">
                  <c:v>-0.74800000000000111</c:v>
                </c:pt>
                <c:pt idx="85">
                  <c:v>-0.77000000000000113</c:v>
                </c:pt>
                <c:pt idx="86">
                  <c:v>-0.79200000000000115</c:v>
                </c:pt>
                <c:pt idx="87">
                  <c:v>-0.81400000000000117</c:v>
                </c:pt>
                <c:pt idx="88">
                  <c:v>-0.83600000000000119</c:v>
                </c:pt>
                <c:pt idx="89">
                  <c:v>-0.85800000000000121</c:v>
                </c:pt>
                <c:pt idx="90">
                  <c:v>-0.88000000000000123</c:v>
                </c:pt>
                <c:pt idx="91">
                  <c:v>-0.90200000000000125</c:v>
                </c:pt>
                <c:pt idx="92">
                  <c:v>-0.92400000000000126</c:v>
                </c:pt>
                <c:pt idx="93">
                  <c:v>-0.94600000000000128</c:v>
                </c:pt>
                <c:pt idx="94">
                  <c:v>-0.9680000000000013</c:v>
                </c:pt>
                <c:pt idx="95">
                  <c:v>-0.99000000000000132</c:v>
                </c:pt>
                <c:pt idx="96">
                  <c:v>-1.0120000000000013</c:v>
                </c:pt>
                <c:pt idx="97">
                  <c:v>-1.0340000000000014</c:v>
                </c:pt>
                <c:pt idx="98">
                  <c:v>-1.0560000000000014</c:v>
                </c:pt>
                <c:pt idx="99">
                  <c:v>-1.0780000000000014</c:v>
                </c:pt>
              </c:numCache>
            </c:numRef>
          </c:xVal>
          <c:yVal>
            <c:numRef>
              <c:f>Sheet2!$H$1:$H$100</c:f>
              <c:numCache>
                <c:formatCode>General</c:formatCode>
                <c:ptCount val="100"/>
                <c:pt idx="0">
                  <c:v>30</c:v>
                </c:pt>
                <c:pt idx="1">
                  <c:v>29.4</c:v>
                </c:pt>
                <c:pt idx="2">
                  <c:v>28.799999999999997</c:v>
                </c:pt>
                <c:pt idx="3">
                  <c:v>28.200000000000003</c:v>
                </c:pt>
                <c:pt idx="4">
                  <c:v>27.6</c:v>
                </c:pt>
                <c:pt idx="5">
                  <c:v>27</c:v>
                </c:pt>
                <c:pt idx="6">
                  <c:v>26.4</c:v>
                </c:pt>
                <c:pt idx="7">
                  <c:v>25.8</c:v>
                </c:pt>
                <c:pt idx="8">
                  <c:v>25.200000000000003</c:v>
                </c:pt>
                <c:pt idx="9">
                  <c:v>24.6</c:v>
                </c:pt>
                <c:pt idx="10">
                  <c:v>24</c:v>
                </c:pt>
                <c:pt idx="11">
                  <c:v>23.400000000000002</c:v>
                </c:pt>
                <c:pt idx="12">
                  <c:v>22.8</c:v>
                </c:pt>
                <c:pt idx="13">
                  <c:v>22.2</c:v>
                </c:pt>
                <c:pt idx="14">
                  <c:v>21.599999999999998</c:v>
                </c:pt>
                <c:pt idx="15">
                  <c:v>21</c:v>
                </c:pt>
                <c:pt idx="16">
                  <c:v>20.399999999999999</c:v>
                </c:pt>
                <c:pt idx="17">
                  <c:v>19.799999999999997</c:v>
                </c:pt>
                <c:pt idx="18">
                  <c:v>19.199999999999996</c:v>
                </c:pt>
                <c:pt idx="19">
                  <c:v>18.599999999999998</c:v>
                </c:pt>
                <c:pt idx="20">
                  <c:v>17.999999999999996</c:v>
                </c:pt>
                <c:pt idx="21">
                  <c:v>17.399999999999995</c:v>
                </c:pt>
                <c:pt idx="22">
                  <c:v>16.799999999999994</c:v>
                </c:pt>
                <c:pt idx="23">
                  <c:v>16.199999999999996</c:v>
                </c:pt>
                <c:pt idx="24">
                  <c:v>15.599999999999998</c:v>
                </c:pt>
                <c:pt idx="25">
                  <c:v>14.999999999999996</c:v>
                </c:pt>
                <c:pt idx="26">
                  <c:v>14.399999999999997</c:v>
                </c:pt>
                <c:pt idx="27">
                  <c:v>13.799999999999995</c:v>
                </c:pt>
                <c:pt idx="28">
                  <c:v>13.199999999999996</c:v>
                </c:pt>
                <c:pt idx="29">
                  <c:v>12.599999999999994</c:v>
                </c:pt>
                <c:pt idx="30">
                  <c:v>11.999999999999995</c:v>
                </c:pt>
                <c:pt idx="31">
                  <c:v>11.399999999999993</c:v>
                </c:pt>
                <c:pt idx="32">
                  <c:v>10.799999999999994</c:v>
                </c:pt>
                <c:pt idx="33">
                  <c:v>10.199999999999992</c:v>
                </c:pt>
                <c:pt idx="34">
                  <c:v>9.5999999999999925</c:v>
                </c:pt>
                <c:pt idx="35">
                  <c:v>8.9999999999999911</c:v>
                </c:pt>
                <c:pt idx="36">
                  <c:v>8.3999999999999915</c:v>
                </c:pt>
                <c:pt idx="37">
                  <c:v>7.7999999999999901</c:v>
                </c:pt>
                <c:pt idx="38">
                  <c:v>7.1999999999999895</c:v>
                </c:pt>
                <c:pt idx="39">
                  <c:v>6.599999999999989</c:v>
                </c:pt>
                <c:pt idx="40">
                  <c:v>5.9999999999999885</c:v>
                </c:pt>
                <c:pt idx="41">
                  <c:v>5.3999999999999879</c:v>
                </c:pt>
                <c:pt idx="42">
                  <c:v>4.7999999999999874</c:v>
                </c:pt>
                <c:pt idx="43">
                  <c:v>4.1999999999999869</c:v>
                </c:pt>
                <c:pt idx="44">
                  <c:v>3.5999999999999863</c:v>
                </c:pt>
                <c:pt idx="45">
                  <c:v>2.9999999999999858</c:v>
                </c:pt>
                <c:pt idx="46">
                  <c:v>2.3999999999999853</c:v>
                </c:pt>
                <c:pt idx="47">
                  <c:v>1.7999999999999849</c:v>
                </c:pt>
                <c:pt idx="48">
                  <c:v>1.1999999999999844</c:v>
                </c:pt>
                <c:pt idx="49">
                  <c:v>0.59999999999998721</c:v>
                </c:pt>
                <c:pt idx="50">
                  <c:v>0</c:v>
                </c:pt>
                <c:pt idx="51">
                  <c:v>-0.60000000000001386</c:v>
                </c:pt>
                <c:pt idx="52">
                  <c:v>-1.2000000000000144</c:v>
                </c:pt>
                <c:pt idx="53">
                  <c:v>-1.8000000000000149</c:v>
                </c:pt>
                <c:pt idx="54">
                  <c:v>-2.4000000000000155</c:v>
                </c:pt>
                <c:pt idx="55">
                  <c:v>-3.000000000000016</c:v>
                </c:pt>
                <c:pt idx="56">
                  <c:v>-3.6000000000000165</c:v>
                </c:pt>
                <c:pt idx="57">
                  <c:v>-4.2000000000000171</c:v>
                </c:pt>
                <c:pt idx="58">
                  <c:v>-4.8000000000000176</c:v>
                </c:pt>
                <c:pt idx="59">
                  <c:v>-5.4000000000000181</c:v>
                </c:pt>
                <c:pt idx="60">
                  <c:v>-6.0000000000000187</c:v>
                </c:pt>
                <c:pt idx="61">
                  <c:v>-6.6000000000000192</c:v>
                </c:pt>
                <c:pt idx="62">
                  <c:v>-7.2000000000000197</c:v>
                </c:pt>
                <c:pt idx="63">
                  <c:v>-7.8000000000000203</c:v>
                </c:pt>
                <c:pt idx="64">
                  <c:v>-8.4000000000000199</c:v>
                </c:pt>
                <c:pt idx="65">
                  <c:v>-9.0000000000000213</c:v>
                </c:pt>
                <c:pt idx="66">
                  <c:v>-9.6000000000000227</c:v>
                </c:pt>
                <c:pt idx="67">
                  <c:v>-10.200000000000022</c:v>
                </c:pt>
                <c:pt idx="68">
                  <c:v>-10.800000000000022</c:v>
                </c:pt>
                <c:pt idx="69">
                  <c:v>-11.400000000000023</c:v>
                </c:pt>
                <c:pt idx="70">
                  <c:v>-12.000000000000025</c:v>
                </c:pt>
                <c:pt idx="71">
                  <c:v>-12.600000000000025</c:v>
                </c:pt>
                <c:pt idx="72">
                  <c:v>-13.200000000000024</c:v>
                </c:pt>
                <c:pt idx="73">
                  <c:v>-13.800000000000026</c:v>
                </c:pt>
                <c:pt idx="74">
                  <c:v>-14.400000000000027</c:v>
                </c:pt>
                <c:pt idx="75">
                  <c:v>-15.000000000000027</c:v>
                </c:pt>
                <c:pt idx="76">
                  <c:v>-15.600000000000026</c:v>
                </c:pt>
                <c:pt idx="77">
                  <c:v>-16.200000000000028</c:v>
                </c:pt>
                <c:pt idx="78">
                  <c:v>-16.800000000000029</c:v>
                </c:pt>
                <c:pt idx="79">
                  <c:v>-17.400000000000027</c:v>
                </c:pt>
                <c:pt idx="80">
                  <c:v>-18.000000000000028</c:v>
                </c:pt>
                <c:pt idx="81">
                  <c:v>-18.60000000000003</c:v>
                </c:pt>
                <c:pt idx="82">
                  <c:v>-19.200000000000031</c:v>
                </c:pt>
                <c:pt idx="83">
                  <c:v>-19.800000000000033</c:v>
                </c:pt>
                <c:pt idx="84">
                  <c:v>-20.400000000000031</c:v>
                </c:pt>
                <c:pt idx="85">
                  <c:v>-21.000000000000032</c:v>
                </c:pt>
                <c:pt idx="86">
                  <c:v>-21.600000000000033</c:v>
                </c:pt>
                <c:pt idx="87">
                  <c:v>-22.200000000000031</c:v>
                </c:pt>
                <c:pt idx="88">
                  <c:v>-22.800000000000033</c:v>
                </c:pt>
                <c:pt idx="89">
                  <c:v>-23.400000000000034</c:v>
                </c:pt>
                <c:pt idx="90">
                  <c:v>-24.000000000000036</c:v>
                </c:pt>
                <c:pt idx="91">
                  <c:v>-24.600000000000037</c:v>
                </c:pt>
                <c:pt idx="92">
                  <c:v>-25.200000000000035</c:v>
                </c:pt>
                <c:pt idx="93">
                  <c:v>-25.800000000000036</c:v>
                </c:pt>
                <c:pt idx="94">
                  <c:v>-26.400000000000038</c:v>
                </c:pt>
                <c:pt idx="95">
                  <c:v>-27.000000000000036</c:v>
                </c:pt>
                <c:pt idx="96">
                  <c:v>-27.600000000000037</c:v>
                </c:pt>
                <c:pt idx="97">
                  <c:v>-28.200000000000038</c:v>
                </c:pt>
                <c:pt idx="98">
                  <c:v>-28.80000000000004</c:v>
                </c:pt>
                <c:pt idx="99">
                  <c:v>-29.400000000000041</c:v>
                </c:pt>
              </c:numCache>
            </c:numRef>
          </c:yVal>
          <c:smooth val="0"/>
        </c:ser>
        <c:ser>
          <c:idx val="4"/>
          <c:order val="4"/>
          <c:tx>
            <c:v>s5</c:v>
          </c:tx>
          <c:spPr>
            <a:ln w="28575">
              <a:noFill/>
            </a:ln>
          </c:spPr>
          <c:xVal>
            <c:numRef>
              <c:f>Sheet2!$I$1:$I$100</c:f>
              <c:numCache>
                <c:formatCode>General</c:formatCode>
                <c:ptCount val="100"/>
                <c:pt idx="0">
                  <c:v>1.3</c:v>
                </c:pt>
                <c:pt idx="1">
                  <c:v>1.274</c:v>
                </c:pt>
                <c:pt idx="2">
                  <c:v>1.248</c:v>
                </c:pt>
                <c:pt idx="3">
                  <c:v>1.2220000000000002</c:v>
                </c:pt>
                <c:pt idx="4">
                  <c:v>1.1960000000000002</c:v>
                </c:pt>
                <c:pt idx="5">
                  <c:v>1.1700000000000002</c:v>
                </c:pt>
                <c:pt idx="6">
                  <c:v>1.1440000000000001</c:v>
                </c:pt>
                <c:pt idx="7">
                  <c:v>1.1180000000000001</c:v>
                </c:pt>
                <c:pt idx="8">
                  <c:v>1.0920000000000001</c:v>
                </c:pt>
                <c:pt idx="9">
                  <c:v>1.0660000000000003</c:v>
                </c:pt>
                <c:pt idx="10">
                  <c:v>1.04</c:v>
                </c:pt>
                <c:pt idx="11">
                  <c:v>1.0140000000000002</c:v>
                </c:pt>
                <c:pt idx="12">
                  <c:v>0.9880000000000001</c:v>
                </c:pt>
                <c:pt idx="13">
                  <c:v>0.96199999999999997</c:v>
                </c:pt>
                <c:pt idx="14">
                  <c:v>0.93599999999999994</c:v>
                </c:pt>
                <c:pt idx="15">
                  <c:v>0.90999999999999992</c:v>
                </c:pt>
                <c:pt idx="16">
                  <c:v>0.8839999999999999</c:v>
                </c:pt>
                <c:pt idx="17">
                  <c:v>0.85799999999999987</c:v>
                </c:pt>
                <c:pt idx="18">
                  <c:v>0.83199999999999985</c:v>
                </c:pt>
                <c:pt idx="19">
                  <c:v>0.80599999999999983</c:v>
                </c:pt>
                <c:pt idx="20">
                  <c:v>0.7799999999999998</c:v>
                </c:pt>
                <c:pt idx="21">
                  <c:v>0.75399999999999978</c:v>
                </c:pt>
                <c:pt idx="22">
                  <c:v>0.72799999999999976</c:v>
                </c:pt>
                <c:pt idx="23">
                  <c:v>0.70199999999999974</c:v>
                </c:pt>
                <c:pt idx="24">
                  <c:v>0.67599999999999993</c:v>
                </c:pt>
                <c:pt idx="25">
                  <c:v>0.64999999999999991</c:v>
                </c:pt>
                <c:pt idx="26">
                  <c:v>0.62399999999999989</c:v>
                </c:pt>
                <c:pt idx="27">
                  <c:v>0.59799999999999986</c:v>
                </c:pt>
                <c:pt idx="28">
                  <c:v>0.57199999999999984</c:v>
                </c:pt>
                <c:pt idx="29">
                  <c:v>0.54599999999999982</c:v>
                </c:pt>
                <c:pt idx="30">
                  <c:v>0.5199999999999998</c:v>
                </c:pt>
                <c:pt idx="31">
                  <c:v>0.49399999999999972</c:v>
                </c:pt>
                <c:pt idx="32">
                  <c:v>0.46799999999999969</c:v>
                </c:pt>
                <c:pt idx="33">
                  <c:v>0.44199999999999967</c:v>
                </c:pt>
                <c:pt idx="34">
                  <c:v>0.41599999999999965</c:v>
                </c:pt>
                <c:pt idx="35">
                  <c:v>0.38999999999999962</c:v>
                </c:pt>
                <c:pt idx="36">
                  <c:v>0.3639999999999996</c:v>
                </c:pt>
                <c:pt idx="37">
                  <c:v>0.33799999999999958</c:v>
                </c:pt>
                <c:pt idx="38">
                  <c:v>0.31199999999999956</c:v>
                </c:pt>
                <c:pt idx="39">
                  <c:v>0.28599999999999953</c:v>
                </c:pt>
                <c:pt idx="40">
                  <c:v>0.25999999999999951</c:v>
                </c:pt>
                <c:pt idx="41">
                  <c:v>0.23399999999999949</c:v>
                </c:pt>
                <c:pt idx="42">
                  <c:v>0.20799999999999946</c:v>
                </c:pt>
                <c:pt idx="43">
                  <c:v>0.18199999999999944</c:v>
                </c:pt>
                <c:pt idx="44">
                  <c:v>0.15599999999999942</c:v>
                </c:pt>
                <c:pt idx="45">
                  <c:v>0.12999999999999939</c:v>
                </c:pt>
                <c:pt idx="46">
                  <c:v>0.10399999999999937</c:v>
                </c:pt>
                <c:pt idx="47">
                  <c:v>7.7999999999999348E-2</c:v>
                </c:pt>
                <c:pt idx="48">
                  <c:v>5.1999999999999325E-2</c:v>
                </c:pt>
                <c:pt idx="49">
                  <c:v>2.5999999999999447E-2</c:v>
                </c:pt>
                <c:pt idx="50">
                  <c:v>0</c:v>
                </c:pt>
                <c:pt idx="51">
                  <c:v>-2.6000000000000602E-2</c:v>
                </c:pt>
                <c:pt idx="52">
                  <c:v>-5.2000000000000622E-2</c:v>
                </c:pt>
                <c:pt idx="53">
                  <c:v>-7.8000000000000652E-2</c:v>
                </c:pt>
                <c:pt idx="54">
                  <c:v>-0.10400000000000068</c:v>
                </c:pt>
                <c:pt idx="55">
                  <c:v>-0.1300000000000007</c:v>
                </c:pt>
                <c:pt idx="56">
                  <c:v>-0.15600000000000072</c:v>
                </c:pt>
                <c:pt idx="57">
                  <c:v>-0.18200000000000074</c:v>
                </c:pt>
                <c:pt idx="58">
                  <c:v>-0.20800000000000077</c:v>
                </c:pt>
                <c:pt idx="59">
                  <c:v>-0.23400000000000079</c:v>
                </c:pt>
                <c:pt idx="60">
                  <c:v>-0.26000000000000079</c:v>
                </c:pt>
                <c:pt idx="61">
                  <c:v>-0.28600000000000081</c:v>
                </c:pt>
                <c:pt idx="62">
                  <c:v>-0.31200000000000083</c:v>
                </c:pt>
                <c:pt idx="63">
                  <c:v>-0.33800000000000086</c:v>
                </c:pt>
                <c:pt idx="64">
                  <c:v>-0.36400000000000088</c:v>
                </c:pt>
                <c:pt idx="65">
                  <c:v>-0.3900000000000009</c:v>
                </c:pt>
                <c:pt idx="66">
                  <c:v>-0.41600000000000098</c:v>
                </c:pt>
                <c:pt idx="67">
                  <c:v>-0.442000000000001</c:v>
                </c:pt>
                <c:pt idx="68">
                  <c:v>-0.46800000000000103</c:v>
                </c:pt>
                <c:pt idx="69">
                  <c:v>-0.49400000000000105</c:v>
                </c:pt>
                <c:pt idx="70">
                  <c:v>-0.52000000000000113</c:v>
                </c:pt>
                <c:pt idx="71">
                  <c:v>-0.54600000000000115</c:v>
                </c:pt>
                <c:pt idx="72">
                  <c:v>-0.57200000000000117</c:v>
                </c:pt>
                <c:pt idx="73">
                  <c:v>-0.5980000000000012</c:v>
                </c:pt>
                <c:pt idx="74">
                  <c:v>-0.62400000000000122</c:v>
                </c:pt>
                <c:pt idx="75">
                  <c:v>-0.65000000000000124</c:v>
                </c:pt>
                <c:pt idx="76">
                  <c:v>-0.67600000000000127</c:v>
                </c:pt>
                <c:pt idx="77">
                  <c:v>-0.70200000000000129</c:v>
                </c:pt>
                <c:pt idx="78">
                  <c:v>-0.72800000000000131</c:v>
                </c:pt>
                <c:pt idx="79">
                  <c:v>-0.75400000000000134</c:v>
                </c:pt>
                <c:pt idx="80">
                  <c:v>-0.78000000000000136</c:v>
                </c:pt>
                <c:pt idx="81">
                  <c:v>-0.80600000000000138</c:v>
                </c:pt>
                <c:pt idx="82">
                  <c:v>-0.83200000000000129</c:v>
                </c:pt>
                <c:pt idx="83">
                  <c:v>-0.85800000000000132</c:v>
                </c:pt>
                <c:pt idx="84">
                  <c:v>-0.88400000000000134</c:v>
                </c:pt>
                <c:pt idx="85">
                  <c:v>-0.91000000000000136</c:v>
                </c:pt>
                <c:pt idx="86">
                  <c:v>-0.93600000000000139</c:v>
                </c:pt>
                <c:pt idx="87">
                  <c:v>-0.96200000000000141</c:v>
                </c:pt>
                <c:pt idx="88">
                  <c:v>-0.98800000000000154</c:v>
                </c:pt>
                <c:pt idx="89">
                  <c:v>-1.0140000000000016</c:v>
                </c:pt>
                <c:pt idx="90">
                  <c:v>-1.0400000000000016</c:v>
                </c:pt>
                <c:pt idx="91">
                  <c:v>-1.0660000000000016</c:v>
                </c:pt>
                <c:pt idx="92">
                  <c:v>-1.0920000000000016</c:v>
                </c:pt>
                <c:pt idx="93">
                  <c:v>-1.1180000000000017</c:v>
                </c:pt>
                <c:pt idx="94">
                  <c:v>-1.1440000000000017</c:v>
                </c:pt>
                <c:pt idx="95">
                  <c:v>-1.1700000000000017</c:v>
                </c:pt>
                <c:pt idx="96">
                  <c:v>-1.1960000000000017</c:v>
                </c:pt>
                <c:pt idx="97">
                  <c:v>-1.2220000000000018</c:v>
                </c:pt>
                <c:pt idx="98">
                  <c:v>-1.2480000000000018</c:v>
                </c:pt>
                <c:pt idx="99">
                  <c:v>-1.2740000000000018</c:v>
                </c:pt>
              </c:numCache>
            </c:numRef>
          </c:xVal>
          <c:yVal>
            <c:numRef>
              <c:f>Sheet2!$J$1:$J$100</c:f>
              <c:numCache>
                <c:formatCode>General</c:formatCode>
                <c:ptCount val="100"/>
                <c:pt idx="0">
                  <c:v>40</c:v>
                </c:pt>
                <c:pt idx="1">
                  <c:v>39.200000000000003</c:v>
                </c:pt>
                <c:pt idx="2">
                  <c:v>38.4</c:v>
                </c:pt>
                <c:pt idx="3">
                  <c:v>37.6</c:v>
                </c:pt>
                <c:pt idx="4">
                  <c:v>36.800000000000004</c:v>
                </c:pt>
                <c:pt idx="5">
                  <c:v>36</c:v>
                </c:pt>
                <c:pt idx="6">
                  <c:v>35.200000000000003</c:v>
                </c:pt>
                <c:pt idx="7">
                  <c:v>34.4</c:v>
                </c:pt>
                <c:pt idx="8">
                  <c:v>33.6</c:v>
                </c:pt>
                <c:pt idx="9">
                  <c:v>32.800000000000004</c:v>
                </c:pt>
                <c:pt idx="10">
                  <c:v>32</c:v>
                </c:pt>
                <c:pt idx="11">
                  <c:v>31.200000000000003</c:v>
                </c:pt>
                <c:pt idx="12">
                  <c:v>30.4</c:v>
                </c:pt>
                <c:pt idx="13">
                  <c:v>29.6</c:v>
                </c:pt>
                <c:pt idx="14">
                  <c:v>28.799999999999997</c:v>
                </c:pt>
                <c:pt idx="15">
                  <c:v>28</c:v>
                </c:pt>
                <c:pt idx="16">
                  <c:v>27.199999999999996</c:v>
                </c:pt>
                <c:pt idx="17">
                  <c:v>26.4</c:v>
                </c:pt>
                <c:pt idx="18">
                  <c:v>25.599999999999994</c:v>
                </c:pt>
                <c:pt idx="19">
                  <c:v>24.799999999999997</c:v>
                </c:pt>
                <c:pt idx="20">
                  <c:v>23.999999999999993</c:v>
                </c:pt>
                <c:pt idx="21">
                  <c:v>23.199999999999996</c:v>
                </c:pt>
                <c:pt idx="22">
                  <c:v>22.399999999999991</c:v>
                </c:pt>
                <c:pt idx="23">
                  <c:v>21.599999999999994</c:v>
                </c:pt>
                <c:pt idx="24">
                  <c:v>20.799999999999997</c:v>
                </c:pt>
                <c:pt idx="25">
                  <c:v>19.999999999999996</c:v>
                </c:pt>
                <c:pt idx="26">
                  <c:v>19.199999999999996</c:v>
                </c:pt>
                <c:pt idx="27">
                  <c:v>18.399999999999995</c:v>
                </c:pt>
                <c:pt idx="28">
                  <c:v>17.599999999999994</c:v>
                </c:pt>
                <c:pt idx="29">
                  <c:v>16.799999999999994</c:v>
                </c:pt>
                <c:pt idx="30">
                  <c:v>15.999999999999993</c:v>
                </c:pt>
                <c:pt idx="31">
                  <c:v>15.199999999999992</c:v>
                </c:pt>
                <c:pt idx="32">
                  <c:v>14.399999999999991</c:v>
                </c:pt>
                <c:pt idx="33">
                  <c:v>13.599999999999991</c:v>
                </c:pt>
                <c:pt idx="34">
                  <c:v>12.79999999999999</c:v>
                </c:pt>
                <c:pt idx="35">
                  <c:v>11.999999999999989</c:v>
                </c:pt>
                <c:pt idx="36">
                  <c:v>11.199999999999989</c:v>
                </c:pt>
                <c:pt idx="37">
                  <c:v>10.399999999999988</c:v>
                </c:pt>
                <c:pt idx="38">
                  <c:v>9.5999999999999872</c:v>
                </c:pt>
                <c:pt idx="39">
                  <c:v>8.7999999999999865</c:v>
                </c:pt>
                <c:pt idx="40">
                  <c:v>7.9999999999999849</c:v>
                </c:pt>
                <c:pt idx="41">
                  <c:v>7.1999999999999842</c:v>
                </c:pt>
                <c:pt idx="42">
                  <c:v>6.3999999999999835</c:v>
                </c:pt>
                <c:pt idx="43">
                  <c:v>5.5999999999999828</c:v>
                </c:pt>
                <c:pt idx="44">
                  <c:v>4.7999999999999821</c:v>
                </c:pt>
                <c:pt idx="45">
                  <c:v>3.9999999999999813</c:v>
                </c:pt>
                <c:pt idx="46">
                  <c:v>3.1999999999999806</c:v>
                </c:pt>
                <c:pt idx="47">
                  <c:v>2.3999999999999799</c:v>
                </c:pt>
                <c:pt idx="48">
                  <c:v>1.5999999999999792</c:v>
                </c:pt>
                <c:pt idx="49">
                  <c:v>0.79999999999998295</c:v>
                </c:pt>
                <c:pt idx="50">
                  <c:v>0</c:v>
                </c:pt>
                <c:pt idx="51">
                  <c:v>-0.80000000000001847</c:v>
                </c:pt>
                <c:pt idx="52">
                  <c:v>-1.6000000000000192</c:v>
                </c:pt>
                <c:pt idx="53">
                  <c:v>-2.4000000000000199</c:v>
                </c:pt>
                <c:pt idx="54">
                  <c:v>-3.2000000000000206</c:v>
                </c:pt>
                <c:pt idx="55">
                  <c:v>-4.0000000000000213</c:v>
                </c:pt>
                <c:pt idx="56">
                  <c:v>-4.800000000000022</c:v>
                </c:pt>
                <c:pt idx="57">
                  <c:v>-5.6000000000000227</c:v>
                </c:pt>
                <c:pt idx="58">
                  <c:v>-6.4000000000000234</c:v>
                </c:pt>
                <c:pt idx="59">
                  <c:v>-7.2000000000000242</c:v>
                </c:pt>
                <c:pt idx="60">
                  <c:v>-8.0000000000000249</c:v>
                </c:pt>
                <c:pt idx="61">
                  <c:v>-8.8000000000000256</c:v>
                </c:pt>
                <c:pt idx="62">
                  <c:v>-9.6000000000000263</c:v>
                </c:pt>
                <c:pt idx="63">
                  <c:v>-10.400000000000027</c:v>
                </c:pt>
                <c:pt idx="64">
                  <c:v>-11.200000000000028</c:v>
                </c:pt>
                <c:pt idx="65">
                  <c:v>-12.000000000000028</c:v>
                </c:pt>
                <c:pt idx="66">
                  <c:v>-12.800000000000029</c:v>
                </c:pt>
                <c:pt idx="67">
                  <c:v>-13.60000000000003</c:v>
                </c:pt>
                <c:pt idx="68">
                  <c:v>-14.400000000000031</c:v>
                </c:pt>
                <c:pt idx="69">
                  <c:v>-15.200000000000031</c:v>
                </c:pt>
                <c:pt idx="70">
                  <c:v>-16.000000000000032</c:v>
                </c:pt>
                <c:pt idx="71">
                  <c:v>-16.800000000000033</c:v>
                </c:pt>
                <c:pt idx="72">
                  <c:v>-17.600000000000033</c:v>
                </c:pt>
                <c:pt idx="73">
                  <c:v>-18.400000000000034</c:v>
                </c:pt>
                <c:pt idx="74">
                  <c:v>-19.200000000000035</c:v>
                </c:pt>
                <c:pt idx="75">
                  <c:v>-20.000000000000036</c:v>
                </c:pt>
                <c:pt idx="76">
                  <c:v>-20.800000000000036</c:v>
                </c:pt>
                <c:pt idx="77">
                  <c:v>-21.600000000000037</c:v>
                </c:pt>
                <c:pt idx="78">
                  <c:v>-22.400000000000038</c:v>
                </c:pt>
                <c:pt idx="79">
                  <c:v>-23.200000000000038</c:v>
                </c:pt>
                <c:pt idx="80">
                  <c:v>-24.000000000000039</c:v>
                </c:pt>
                <c:pt idx="81">
                  <c:v>-24.80000000000004</c:v>
                </c:pt>
                <c:pt idx="82">
                  <c:v>-25.600000000000041</c:v>
                </c:pt>
                <c:pt idx="83">
                  <c:v>-26.400000000000041</c:v>
                </c:pt>
                <c:pt idx="84">
                  <c:v>-27.200000000000042</c:v>
                </c:pt>
                <c:pt idx="85">
                  <c:v>-28.000000000000043</c:v>
                </c:pt>
                <c:pt idx="86">
                  <c:v>-28.800000000000043</c:v>
                </c:pt>
                <c:pt idx="87">
                  <c:v>-29.600000000000044</c:v>
                </c:pt>
                <c:pt idx="88">
                  <c:v>-30.400000000000045</c:v>
                </c:pt>
                <c:pt idx="89">
                  <c:v>-31.200000000000045</c:v>
                </c:pt>
                <c:pt idx="90">
                  <c:v>-32.000000000000043</c:v>
                </c:pt>
                <c:pt idx="91">
                  <c:v>-32.800000000000047</c:v>
                </c:pt>
                <c:pt idx="92">
                  <c:v>-33.600000000000051</c:v>
                </c:pt>
                <c:pt idx="93">
                  <c:v>-34.400000000000048</c:v>
                </c:pt>
                <c:pt idx="94">
                  <c:v>-35.200000000000045</c:v>
                </c:pt>
                <c:pt idx="95">
                  <c:v>-36.00000000000005</c:v>
                </c:pt>
                <c:pt idx="96">
                  <c:v>-36.800000000000054</c:v>
                </c:pt>
                <c:pt idx="97">
                  <c:v>-37.600000000000051</c:v>
                </c:pt>
                <c:pt idx="98">
                  <c:v>-38.400000000000048</c:v>
                </c:pt>
                <c:pt idx="99">
                  <c:v>-39.200000000000053</c:v>
                </c:pt>
              </c:numCache>
            </c:numRef>
          </c:yVal>
          <c:smooth val="0"/>
        </c:ser>
        <c:ser>
          <c:idx val="5"/>
          <c:order val="5"/>
          <c:tx>
            <c:v>s6</c:v>
          </c:tx>
          <c:spPr>
            <a:ln w="28575">
              <a:noFill/>
            </a:ln>
          </c:spPr>
          <c:xVal>
            <c:numRef>
              <c:f>Sheet2!$K$1:$K$100</c:f>
              <c:numCache>
                <c:formatCode>General</c:formatCode>
                <c:ptCount val="100"/>
                <c:pt idx="0">
                  <c:v>1.5</c:v>
                </c:pt>
                <c:pt idx="1">
                  <c:v>1.47</c:v>
                </c:pt>
                <c:pt idx="2">
                  <c:v>1.44</c:v>
                </c:pt>
                <c:pt idx="3">
                  <c:v>1.4100000000000001</c:v>
                </c:pt>
                <c:pt idx="4">
                  <c:v>1.3800000000000001</c:v>
                </c:pt>
                <c:pt idx="5">
                  <c:v>1.35</c:v>
                </c:pt>
                <c:pt idx="6">
                  <c:v>1.32</c:v>
                </c:pt>
                <c:pt idx="7">
                  <c:v>1.29</c:v>
                </c:pt>
                <c:pt idx="8">
                  <c:v>1.2600000000000002</c:v>
                </c:pt>
                <c:pt idx="9">
                  <c:v>1.23</c:v>
                </c:pt>
                <c:pt idx="10">
                  <c:v>1.2000000000000002</c:v>
                </c:pt>
                <c:pt idx="11">
                  <c:v>1.17</c:v>
                </c:pt>
                <c:pt idx="12">
                  <c:v>1.1400000000000001</c:v>
                </c:pt>
                <c:pt idx="13">
                  <c:v>1.1099999999999999</c:v>
                </c:pt>
                <c:pt idx="14">
                  <c:v>1.08</c:v>
                </c:pt>
                <c:pt idx="15">
                  <c:v>1.0499999999999998</c:v>
                </c:pt>
                <c:pt idx="16">
                  <c:v>1.02</c:v>
                </c:pt>
                <c:pt idx="17">
                  <c:v>0.98999999999999988</c:v>
                </c:pt>
                <c:pt idx="18">
                  <c:v>0.95999999999999985</c:v>
                </c:pt>
                <c:pt idx="19">
                  <c:v>0.92999999999999983</c:v>
                </c:pt>
                <c:pt idx="20">
                  <c:v>0.8999999999999998</c:v>
                </c:pt>
                <c:pt idx="21">
                  <c:v>0.86999999999999977</c:v>
                </c:pt>
                <c:pt idx="22">
                  <c:v>0.83999999999999975</c:v>
                </c:pt>
                <c:pt idx="23">
                  <c:v>0.80999999999999972</c:v>
                </c:pt>
                <c:pt idx="24">
                  <c:v>0.7799999999999998</c:v>
                </c:pt>
                <c:pt idx="25">
                  <c:v>0.74999999999999978</c:v>
                </c:pt>
                <c:pt idx="26">
                  <c:v>0.71999999999999975</c:v>
                </c:pt>
                <c:pt idx="27">
                  <c:v>0.68999999999999972</c:v>
                </c:pt>
                <c:pt idx="28">
                  <c:v>0.6599999999999997</c:v>
                </c:pt>
                <c:pt idx="29">
                  <c:v>0.62999999999999967</c:v>
                </c:pt>
                <c:pt idx="30">
                  <c:v>0.59999999999999964</c:v>
                </c:pt>
                <c:pt idx="31">
                  <c:v>0.56999999999999962</c:v>
                </c:pt>
                <c:pt idx="32">
                  <c:v>0.53999999999999959</c:v>
                </c:pt>
                <c:pt idx="33">
                  <c:v>0.50999999999999956</c:v>
                </c:pt>
                <c:pt idx="34">
                  <c:v>0.47999999999999959</c:v>
                </c:pt>
                <c:pt idx="35">
                  <c:v>0.44999999999999957</c:v>
                </c:pt>
                <c:pt idx="36">
                  <c:v>0.41999999999999954</c:v>
                </c:pt>
                <c:pt idx="37">
                  <c:v>0.38999999999999951</c:v>
                </c:pt>
                <c:pt idx="38">
                  <c:v>0.35999999999999949</c:v>
                </c:pt>
                <c:pt idx="39">
                  <c:v>0.32999999999999946</c:v>
                </c:pt>
                <c:pt idx="40">
                  <c:v>0.29999999999999943</c:v>
                </c:pt>
                <c:pt idx="41">
                  <c:v>0.26999999999999941</c:v>
                </c:pt>
                <c:pt idx="42">
                  <c:v>0.23999999999999938</c:v>
                </c:pt>
                <c:pt idx="43">
                  <c:v>0.20999999999999935</c:v>
                </c:pt>
                <c:pt idx="44">
                  <c:v>0.17999999999999933</c:v>
                </c:pt>
                <c:pt idx="45">
                  <c:v>0.1499999999999993</c:v>
                </c:pt>
                <c:pt idx="46">
                  <c:v>0.11999999999999927</c:v>
                </c:pt>
                <c:pt idx="47">
                  <c:v>8.9999999999999247E-2</c:v>
                </c:pt>
                <c:pt idx="48">
                  <c:v>5.9999999999999221E-2</c:v>
                </c:pt>
                <c:pt idx="49">
                  <c:v>2.9999999999999361E-2</c:v>
                </c:pt>
                <c:pt idx="50">
                  <c:v>0</c:v>
                </c:pt>
                <c:pt idx="51">
                  <c:v>-3.0000000000000693E-2</c:v>
                </c:pt>
                <c:pt idx="52">
                  <c:v>-6.0000000000000719E-2</c:v>
                </c:pt>
                <c:pt idx="53">
                  <c:v>-9.0000000000000746E-2</c:v>
                </c:pt>
                <c:pt idx="54">
                  <c:v>-0.12000000000000077</c:v>
                </c:pt>
                <c:pt idx="55">
                  <c:v>-0.1500000000000008</c:v>
                </c:pt>
                <c:pt idx="56">
                  <c:v>-0.18000000000000083</c:v>
                </c:pt>
                <c:pt idx="57">
                  <c:v>-0.21000000000000085</c:v>
                </c:pt>
                <c:pt idx="58">
                  <c:v>-0.24000000000000088</c:v>
                </c:pt>
                <c:pt idx="59">
                  <c:v>-0.27000000000000091</c:v>
                </c:pt>
                <c:pt idx="60">
                  <c:v>-0.30000000000000093</c:v>
                </c:pt>
                <c:pt idx="61">
                  <c:v>-0.33000000000000096</c:v>
                </c:pt>
                <c:pt idx="62">
                  <c:v>-0.36000000000000099</c:v>
                </c:pt>
                <c:pt idx="63">
                  <c:v>-0.39000000000000101</c:v>
                </c:pt>
                <c:pt idx="64">
                  <c:v>-0.42000000000000104</c:v>
                </c:pt>
                <c:pt idx="65">
                  <c:v>-0.45000000000000107</c:v>
                </c:pt>
                <c:pt idx="66">
                  <c:v>-0.48000000000000109</c:v>
                </c:pt>
                <c:pt idx="67">
                  <c:v>-0.51000000000000112</c:v>
                </c:pt>
                <c:pt idx="68">
                  <c:v>-0.54000000000000115</c:v>
                </c:pt>
                <c:pt idx="69">
                  <c:v>-0.57000000000000117</c:v>
                </c:pt>
                <c:pt idx="70">
                  <c:v>-0.6000000000000012</c:v>
                </c:pt>
                <c:pt idx="71">
                  <c:v>-0.63000000000000123</c:v>
                </c:pt>
                <c:pt idx="72">
                  <c:v>-0.66000000000000125</c:v>
                </c:pt>
                <c:pt idx="73">
                  <c:v>-0.69000000000000128</c:v>
                </c:pt>
                <c:pt idx="74">
                  <c:v>-0.72000000000000131</c:v>
                </c:pt>
                <c:pt idx="75">
                  <c:v>-0.75000000000000133</c:v>
                </c:pt>
                <c:pt idx="76">
                  <c:v>-0.78000000000000136</c:v>
                </c:pt>
                <c:pt idx="77">
                  <c:v>-0.81000000000000139</c:v>
                </c:pt>
                <c:pt idx="78">
                  <c:v>-0.84000000000000141</c:v>
                </c:pt>
                <c:pt idx="79">
                  <c:v>-0.87000000000000144</c:v>
                </c:pt>
                <c:pt idx="80">
                  <c:v>-0.90000000000000147</c:v>
                </c:pt>
                <c:pt idx="81">
                  <c:v>-0.93000000000000149</c:v>
                </c:pt>
                <c:pt idx="82">
                  <c:v>-0.96000000000000152</c:v>
                </c:pt>
                <c:pt idx="83">
                  <c:v>-0.99000000000000155</c:v>
                </c:pt>
                <c:pt idx="84">
                  <c:v>-1.0200000000000016</c:v>
                </c:pt>
                <c:pt idx="85">
                  <c:v>-1.0500000000000016</c:v>
                </c:pt>
                <c:pt idx="86">
                  <c:v>-1.0800000000000016</c:v>
                </c:pt>
                <c:pt idx="87">
                  <c:v>-1.1100000000000017</c:v>
                </c:pt>
                <c:pt idx="88">
                  <c:v>-1.1400000000000017</c:v>
                </c:pt>
                <c:pt idx="89">
                  <c:v>-1.1700000000000017</c:v>
                </c:pt>
                <c:pt idx="90">
                  <c:v>-1.2000000000000017</c:v>
                </c:pt>
                <c:pt idx="91">
                  <c:v>-1.2300000000000018</c:v>
                </c:pt>
                <c:pt idx="92">
                  <c:v>-1.2600000000000018</c:v>
                </c:pt>
                <c:pt idx="93">
                  <c:v>-1.2900000000000018</c:v>
                </c:pt>
                <c:pt idx="94">
                  <c:v>-1.3200000000000018</c:v>
                </c:pt>
                <c:pt idx="95">
                  <c:v>-1.3500000000000019</c:v>
                </c:pt>
                <c:pt idx="96">
                  <c:v>-1.3800000000000019</c:v>
                </c:pt>
                <c:pt idx="97">
                  <c:v>-1.4100000000000019</c:v>
                </c:pt>
                <c:pt idx="98">
                  <c:v>-1.4400000000000019</c:v>
                </c:pt>
                <c:pt idx="99">
                  <c:v>-1.470000000000002</c:v>
                </c:pt>
              </c:numCache>
            </c:numRef>
          </c:xVal>
          <c:yVal>
            <c:numRef>
              <c:f>Sheet2!$L$1:$L$100</c:f>
              <c:numCache>
                <c:formatCode>General</c:formatCode>
                <c:ptCount val="100"/>
                <c:pt idx="0">
                  <c:v>50</c:v>
                </c:pt>
                <c:pt idx="1">
                  <c:v>49</c:v>
                </c:pt>
                <c:pt idx="2">
                  <c:v>48</c:v>
                </c:pt>
                <c:pt idx="3">
                  <c:v>47</c:v>
                </c:pt>
                <c:pt idx="4">
                  <c:v>46</c:v>
                </c:pt>
                <c:pt idx="5">
                  <c:v>45</c:v>
                </c:pt>
                <c:pt idx="6">
                  <c:v>44</c:v>
                </c:pt>
                <c:pt idx="7">
                  <c:v>43</c:v>
                </c:pt>
                <c:pt idx="8">
                  <c:v>42.000000000000007</c:v>
                </c:pt>
                <c:pt idx="9">
                  <c:v>41</c:v>
                </c:pt>
                <c:pt idx="10">
                  <c:v>40</c:v>
                </c:pt>
                <c:pt idx="11">
                  <c:v>39</c:v>
                </c:pt>
                <c:pt idx="12">
                  <c:v>38</c:v>
                </c:pt>
                <c:pt idx="13">
                  <c:v>37</c:v>
                </c:pt>
                <c:pt idx="14">
                  <c:v>36</c:v>
                </c:pt>
                <c:pt idx="15">
                  <c:v>35</c:v>
                </c:pt>
                <c:pt idx="16">
                  <c:v>34</c:v>
                </c:pt>
                <c:pt idx="17">
                  <c:v>32.999999999999993</c:v>
                </c:pt>
                <c:pt idx="18">
                  <c:v>31.999999999999996</c:v>
                </c:pt>
                <c:pt idx="19">
                  <c:v>30.999999999999993</c:v>
                </c:pt>
                <c:pt idx="20">
                  <c:v>29.999999999999993</c:v>
                </c:pt>
                <c:pt idx="21">
                  <c:v>28.999999999999993</c:v>
                </c:pt>
                <c:pt idx="22">
                  <c:v>27.999999999999993</c:v>
                </c:pt>
                <c:pt idx="23">
                  <c:v>26.999999999999989</c:v>
                </c:pt>
                <c:pt idx="24">
                  <c:v>25.999999999999996</c:v>
                </c:pt>
                <c:pt idx="25">
                  <c:v>24.999999999999993</c:v>
                </c:pt>
                <c:pt idx="26">
                  <c:v>23.999999999999993</c:v>
                </c:pt>
                <c:pt idx="27">
                  <c:v>22.999999999999993</c:v>
                </c:pt>
                <c:pt idx="28">
                  <c:v>21.999999999999993</c:v>
                </c:pt>
                <c:pt idx="29">
                  <c:v>20.999999999999989</c:v>
                </c:pt>
                <c:pt idx="30">
                  <c:v>19.999999999999989</c:v>
                </c:pt>
                <c:pt idx="31">
                  <c:v>18.999999999999989</c:v>
                </c:pt>
                <c:pt idx="32">
                  <c:v>17.999999999999989</c:v>
                </c:pt>
                <c:pt idx="33">
                  <c:v>16.999999999999986</c:v>
                </c:pt>
                <c:pt idx="34">
                  <c:v>15.999999999999986</c:v>
                </c:pt>
                <c:pt idx="35">
                  <c:v>14.999999999999986</c:v>
                </c:pt>
                <c:pt idx="36">
                  <c:v>13.999999999999984</c:v>
                </c:pt>
                <c:pt idx="37">
                  <c:v>12.999999999999984</c:v>
                </c:pt>
                <c:pt idx="38">
                  <c:v>11.999999999999982</c:v>
                </c:pt>
                <c:pt idx="39">
                  <c:v>10.999999999999982</c:v>
                </c:pt>
                <c:pt idx="40">
                  <c:v>9.9999999999999805</c:v>
                </c:pt>
                <c:pt idx="41">
                  <c:v>8.9999999999999805</c:v>
                </c:pt>
                <c:pt idx="42">
                  <c:v>7.9999999999999796</c:v>
                </c:pt>
                <c:pt idx="43">
                  <c:v>6.9999999999999787</c:v>
                </c:pt>
                <c:pt idx="44">
                  <c:v>5.9999999999999778</c:v>
                </c:pt>
                <c:pt idx="45">
                  <c:v>4.9999999999999769</c:v>
                </c:pt>
                <c:pt idx="46">
                  <c:v>3.999999999999976</c:v>
                </c:pt>
                <c:pt idx="47">
                  <c:v>2.9999999999999751</c:v>
                </c:pt>
                <c:pt idx="48">
                  <c:v>1.999999999999974</c:v>
                </c:pt>
                <c:pt idx="49">
                  <c:v>0.99999999999997868</c:v>
                </c:pt>
                <c:pt idx="50">
                  <c:v>0</c:v>
                </c:pt>
                <c:pt idx="51">
                  <c:v>-1.0000000000000231</c:v>
                </c:pt>
                <c:pt idx="52">
                  <c:v>-2.000000000000024</c:v>
                </c:pt>
                <c:pt idx="53">
                  <c:v>-3.0000000000000249</c:v>
                </c:pt>
                <c:pt idx="54">
                  <c:v>-4.0000000000000258</c:v>
                </c:pt>
                <c:pt idx="55">
                  <c:v>-5.0000000000000266</c:v>
                </c:pt>
                <c:pt idx="56">
                  <c:v>-6.0000000000000275</c:v>
                </c:pt>
                <c:pt idx="57">
                  <c:v>-7.0000000000000284</c:v>
                </c:pt>
                <c:pt idx="58">
                  <c:v>-8.0000000000000284</c:v>
                </c:pt>
                <c:pt idx="59">
                  <c:v>-9.0000000000000302</c:v>
                </c:pt>
                <c:pt idx="60">
                  <c:v>-10.000000000000032</c:v>
                </c:pt>
                <c:pt idx="61">
                  <c:v>-11.000000000000032</c:v>
                </c:pt>
                <c:pt idx="62">
                  <c:v>-12.000000000000032</c:v>
                </c:pt>
                <c:pt idx="63">
                  <c:v>-13.000000000000034</c:v>
                </c:pt>
                <c:pt idx="64">
                  <c:v>-14.000000000000036</c:v>
                </c:pt>
                <c:pt idx="65">
                  <c:v>-15.000000000000036</c:v>
                </c:pt>
                <c:pt idx="66">
                  <c:v>-16.000000000000036</c:v>
                </c:pt>
                <c:pt idx="67">
                  <c:v>-17.000000000000036</c:v>
                </c:pt>
                <c:pt idx="68">
                  <c:v>-18.000000000000039</c:v>
                </c:pt>
                <c:pt idx="69">
                  <c:v>-19.000000000000039</c:v>
                </c:pt>
                <c:pt idx="70">
                  <c:v>-20.000000000000039</c:v>
                </c:pt>
                <c:pt idx="71">
                  <c:v>-21.000000000000043</c:v>
                </c:pt>
                <c:pt idx="72">
                  <c:v>-22.000000000000043</c:v>
                </c:pt>
                <c:pt idx="73">
                  <c:v>-23.000000000000043</c:v>
                </c:pt>
                <c:pt idx="74">
                  <c:v>-24.000000000000043</c:v>
                </c:pt>
                <c:pt idx="75">
                  <c:v>-25.000000000000043</c:v>
                </c:pt>
                <c:pt idx="76">
                  <c:v>-26.000000000000046</c:v>
                </c:pt>
                <c:pt idx="77">
                  <c:v>-27.000000000000046</c:v>
                </c:pt>
                <c:pt idx="78">
                  <c:v>-28.000000000000046</c:v>
                </c:pt>
                <c:pt idx="79">
                  <c:v>-29.00000000000005</c:v>
                </c:pt>
                <c:pt idx="80">
                  <c:v>-30.00000000000005</c:v>
                </c:pt>
                <c:pt idx="81">
                  <c:v>-31.00000000000005</c:v>
                </c:pt>
                <c:pt idx="82">
                  <c:v>-32.00000000000005</c:v>
                </c:pt>
                <c:pt idx="83">
                  <c:v>-33.00000000000005</c:v>
                </c:pt>
                <c:pt idx="84">
                  <c:v>-34.00000000000005</c:v>
                </c:pt>
                <c:pt idx="85">
                  <c:v>-35.000000000000057</c:v>
                </c:pt>
                <c:pt idx="86">
                  <c:v>-36.000000000000057</c:v>
                </c:pt>
                <c:pt idx="87">
                  <c:v>-37.000000000000057</c:v>
                </c:pt>
                <c:pt idx="88">
                  <c:v>-38.000000000000057</c:v>
                </c:pt>
                <c:pt idx="89">
                  <c:v>-39.000000000000057</c:v>
                </c:pt>
                <c:pt idx="90">
                  <c:v>-40.000000000000057</c:v>
                </c:pt>
                <c:pt idx="91">
                  <c:v>-41.000000000000057</c:v>
                </c:pt>
                <c:pt idx="92">
                  <c:v>-42.000000000000057</c:v>
                </c:pt>
                <c:pt idx="93">
                  <c:v>-43.000000000000057</c:v>
                </c:pt>
                <c:pt idx="94">
                  <c:v>-44.000000000000064</c:v>
                </c:pt>
                <c:pt idx="95">
                  <c:v>-45.000000000000064</c:v>
                </c:pt>
                <c:pt idx="96">
                  <c:v>-46.000000000000064</c:v>
                </c:pt>
                <c:pt idx="97">
                  <c:v>-47.000000000000064</c:v>
                </c:pt>
                <c:pt idx="98">
                  <c:v>-48.000000000000064</c:v>
                </c:pt>
                <c:pt idx="99">
                  <c:v>-49.000000000000064</c:v>
                </c:pt>
              </c:numCache>
            </c:numRef>
          </c:yVal>
          <c:smooth val="0"/>
        </c:ser>
        <c:dLbls>
          <c:showLegendKey val="0"/>
          <c:showVal val="0"/>
          <c:showCatName val="0"/>
          <c:showSerName val="0"/>
          <c:showPercent val="0"/>
          <c:showBubbleSize val="0"/>
        </c:dLbls>
        <c:axId val="369757568"/>
        <c:axId val="369779840"/>
      </c:scatterChart>
      <c:valAx>
        <c:axId val="369757568"/>
        <c:scaling>
          <c:orientation val="minMax"/>
        </c:scaling>
        <c:delete val="0"/>
        <c:axPos val="b"/>
        <c:numFmt formatCode="General" sourceLinked="1"/>
        <c:majorTickMark val="out"/>
        <c:minorTickMark val="none"/>
        <c:tickLblPos val="nextTo"/>
        <c:crossAx val="369779840"/>
        <c:crosses val="autoZero"/>
        <c:crossBetween val="midCat"/>
      </c:valAx>
      <c:valAx>
        <c:axId val="369779840"/>
        <c:scaling>
          <c:orientation val="minMax"/>
        </c:scaling>
        <c:delete val="0"/>
        <c:axPos val="l"/>
        <c:majorGridlines/>
        <c:numFmt formatCode="General" sourceLinked="1"/>
        <c:majorTickMark val="out"/>
        <c:minorTickMark val="none"/>
        <c:tickLblPos val="nextTo"/>
        <c:crossAx val="36975756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8</TotalTime>
  <Pages>4</Pages>
  <Words>691</Words>
  <Characters>394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ffrey A. Krafft</dc:creator>
  <cp:lastModifiedBy>Geoffrey A. Krafft</cp:lastModifiedBy>
  <cp:revision>5</cp:revision>
  <dcterms:created xsi:type="dcterms:W3CDTF">2017-03-09T20:25:00Z</dcterms:created>
  <dcterms:modified xsi:type="dcterms:W3CDTF">2017-03-10T16:11:00Z</dcterms:modified>
</cp:coreProperties>
</file>